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68BF" w:rsidRDefault="005368BF" w:rsidP="005368BF">
      <w:bookmarkStart w:id="0" w:name="_GoBack"/>
      <w:bookmarkEnd w:id="0"/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344"/>
      </w:tblGrid>
      <w:tr w:rsidR="005368BF" w:rsidRPr="007B211C" w:rsidTr="00D06153">
        <w:tc>
          <w:tcPr>
            <w:tcW w:w="10344" w:type="dxa"/>
          </w:tcPr>
          <w:p w:rsidR="005368BF" w:rsidRDefault="005368BF" w:rsidP="00D06153">
            <w:pPr>
              <w:pStyle w:val="Titre4"/>
              <w:outlineLvl w:val="3"/>
            </w:pPr>
          </w:p>
          <w:p w:rsidR="006F614B" w:rsidRDefault="006F614B" w:rsidP="006F614B">
            <w:pPr>
              <w:ind w:right="-50" w:firstLine="708"/>
            </w:pPr>
            <w:r w:rsidRPr="00B8695C">
              <w:rPr>
                <w:position w:val="-28"/>
              </w:rPr>
              <w:object w:dxaOrig="57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5.2pt;height:32.75pt" o:ole="">
                  <v:imagedata r:id="rId9" o:title=""/>
                </v:shape>
                <o:OLEObject Type="Embed" ProgID="Equation.3" ShapeID="_x0000_i1025" DrawAspect="Content" ObjectID="_1570904846" r:id="rId10"/>
              </w:object>
            </w:r>
          </w:p>
          <w:p w:rsidR="005368BF" w:rsidRPr="005368BF" w:rsidRDefault="000A508B" w:rsidP="006F614B">
            <w:pPr>
              <w:ind w:right="-50"/>
            </w:pPr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877376" behindDoc="0" locked="0" layoutInCell="1" allowOverlap="1" wp14:anchorId="6710709A" wp14:editId="7CBCB66F">
                      <wp:simplePos x="0" y="0"/>
                      <wp:positionH relativeFrom="column">
                        <wp:posOffset>5189855</wp:posOffset>
                      </wp:positionH>
                      <wp:positionV relativeFrom="paragraph">
                        <wp:posOffset>43815</wp:posOffset>
                      </wp:positionV>
                      <wp:extent cx="435610" cy="290195"/>
                      <wp:effectExtent l="0" t="0" r="21590" b="14605"/>
                      <wp:wrapNone/>
                      <wp:docPr id="1150" name="Ellipse 11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FD40AD" w:rsidRPr="003E3BA2" w:rsidRDefault="00FD40AD" w:rsidP="00E27E51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1150" o:spid="_x0000_s1062" style="position:absolute;left:0;text-align:left;margin-left:408.65pt;margin-top:3.45pt;width:34.3pt;height:22.85pt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" filled="f" strokecolor="red" strokeweight="2pt">
                      <v:textbox inset="0,0,0,0">
                        <w:txbxContent>
                          <w:p w:rsidR="00FD40AD" w:rsidRPr="003E3BA2" w:rsidRDefault="00FD40AD" w:rsidP="00E27E51">
                            <w:pPr>
                              <w:jc w:val="center"/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5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6F614B">
              <w:t xml:space="preserve">L’équation recherchée est : </w:t>
            </w:r>
            <w:r w:rsidR="006F614B" w:rsidRPr="00B8695C">
              <w:rPr>
                <w:position w:val="-28"/>
              </w:rPr>
              <w:object w:dxaOrig="5240" w:dyaOrig="660">
                <v:shape id="_x0000_i1026" type="#_x0000_t75" style="width:261.8pt;height:32.75pt" o:ole="" o:bordertopcolor="this" o:borderleftcolor="this" o:borderbottomcolor="this" o:borderrightcolor="this">
                  <v:imagedata r:id="rId11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3" ShapeID="_x0000_i1026" DrawAspect="Content" ObjectID="_1570904847" r:id="rId12"/>
              </w:object>
            </w:r>
          </w:p>
        </w:tc>
      </w:tr>
    </w:tbl>
    <w:p w:rsidR="005368BF" w:rsidRDefault="005368BF" w:rsidP="005368BF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344"/>
      </w:tblGrid>
      <w:tr w:rsidR="005368BF" w:rsidRPr="007B211C" w:rsidTr="00D06153">
        <w:tc>
          <w:tcPr>
            <w:tcW w:w="10344" w:type="dxa"/>
          </w:tcPr>
          <w:p w:rsidR="005368BF" w:rsidRDefault="005368BF" w:rsidP="00D06153">
            <w:pPr>
              <w:pStyle w:val="Titre4"/>
              <w:outlineLvl w:val="3"/>
            </w:pPr>
          </w:p>
          <w:p w:rsidR="00653BA0" w:rsidRDefault="00FD40AD" w:rsidP="00653BA0">
            <w:pPr>
              <w:ind w:right="-50"/>
            </w:pPr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885568" behindDoc="0" locked="0" layoutInCell="1" allowOverlap="1" wp14:anchorId="0136B4E2" wp14:editId="2AC5E4A5">
                      <wp:simplePos x="0" y="0"/>
                      <wp:positionH relativeFrom="column">
                        <wp:posOffset>5462270</wp:posOffset>
                      </wp:positionH>
                      <wp:positionV relativeFrom="paragraph">
                        <wp:posOffset>12700</wp:posOffset>
                      </wp:positionV>
                      <wp:extent cx="435610" cy="290195"/>
                      <wp:effectExtent l="0" t="0" r="21590" b="14605"/>
                      <wp:wrapNone/>
                      <wp:docPr id="1151" name="Ellipse 11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FD40AD" w:rsidRPr="003E3BA2" w:rsidRDefault="00FD40AD" w:rsidP="00FD40AD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2,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1151" o:spid="_x0000_s1063" style="position:absolute;left:0;text-align:left;margin-left:430.1pt;margin-top:1pt;width:34.3pt;height:22.85pt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" filled="f" strokecolor="red" strokeweight="2pt">
                      <v:textbox inset="0,0,0,0">
                        <w:txbxContent>
                          <w:p w:rsidR="00FD40AD" w:rsidRPr="003E3BA2" w:rsidRDefault="00FD40AD" w:rsidP="00FD40AD">
                            <w:pPr>
                              <w:jc w:val="center"/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2,5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E61038"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881472" behindDoc="0" locked="0" layoutInCell="1" allowOverlap="1" wp14:anchorId="04E15DAC" wp14:editId="54D3324A">
                      <wp:simplePos x="0" y="0"/>
                      <wp:positionH relativeFrom="column">
                        <wp:posOffset>4762162</wp:posOffset>
                      </wp:positionH>
                      <wp:positionV relativeFrom="paragraph">
                        <wp:posOffset>7620</wp:posOffset>
                      </wp:positionV>
                      <wp:extent cx="435610" cy="290195"/>
                      <wp:effectExtent l="0" t="0" r="21590" b="14605"/>
                      <wp:wrapNone/>
                      <wp:docPr id="32" name="Ellipse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FD40AD" w:rsidRPr="003E3BA2" w:rsidRDefault="00FD40AD" w:rsidP="00E27E51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2,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32" o:spid="_x0000_s1064" style="position:absolute;left:0;text-align:left;margin-left:374.95pt;margin-top:.6pt;width:34.3pt;height:22.85pt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" filled="f" strokecolor="red" strokeweight="2pt">
                      <v:textbox inset="0,0,0,0">
                        <w:txbxContent>
                          <w:p w:rsidR="00FD40AD" w:rsidRPr="003E3BA2" w:rsidRDefault="00FD40AD" w:rsidP="00E27E51">
                            <w:pPr>
                              <w:jc w:val="center"/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2,5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653BA0">
              <w:t xml:space="preserve">Les deux équations recherchées sont : </w:t>
            </w:r>
            <w:r w:rsidR="00653BA0" w:rsidRPr="00B8695C">
              <w:rPr>
                <w:position w:val="-30"/>
              </w:rPr>
              <w:object w:dxaOrig="4060" w:dyaOrig="680">
                <v:shape id="_x0000_i1027" type="#_x0000_t75" style="width:202.9pt;height:33.65pt" o:ole="" o:bordertopcolor="this" o:borderleftcolor="this" o:borderbottomcolor="this" o:borderrightcolor="this">
                  <v:imagedata r:id="rId13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3" ShapeID="_x0000_i1027" DrawAspect="Content" ObjectID="_1570904848" r:id="rId14"/>
              </w:object>
            </w:r>
            <w:r w:rsidR="00653BA0">
              <w:t xml:space="preserve"> </w:t>
            </w:r>
          </w:p>
          <w:p w:rsidR="005368BF" w:rsidRPr="005368BF" w:rsidRDefault="00653BA0" w:rsidP="00653BA0">
            <w:pPr>
              <w:ind w:right="-50"/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Pr="00D201A2">
              <w:rPr>
                <w:position w:val="-14"/>
              </w:rPr>
              <w:object w:dxaOrig="5380" w:dyaOrig="400">
                <v:shape id="_x0000_i1028" type="#_x0000_t75" style="width:269.3pt;height:20.55pt" o:ole="" o:bordertopcolor="this" o:borderleftcolor="this" o:borderbottomcolor="this" o:borderrightcolor="this">
                  <v:imagedata r:id="rId15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3" ShapeID="_x0000_i1028" DrawAspect="Content" ObjectID="_1570904849" r:id="rId16"/>
              </w:object>
            </w:r>
          </w:p>
        </w:tc>
      </w:tr>
    </w:tbl>
    <w:p w:rsidR="005368BF" w:rsidRDefault="005368BF" w:rsidP="005368BF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344"/>
      </w:tblGrid>
      <w:tr w:rsidR="005368BF" w:rsidRPr="007B211C" w:rsidTr="00D06153">
        <w:tc>
          <w:tcPr>
            <w:tcW w:w="10344" w:type="dxa"/>
          </w:tcPr>
          <w:p w:rsidR="005368BF" w:rsidRDefault="005368BF" w:rsidP="00D06153">
            <w:pPr>
              <w:pStyle w:val="Titre4"/>
              <w:outlineLvl w:val="3"/>
            </w:pPr>
          </w:p>
          <w:p w:rsidR="005368BF" w:rsidRDefault="00FD40AD" w:rsidP="00523151">
            <w:pPr>
              <w:jc w:val="center"/>
            </w:pPr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887616" behindDoc="0" locked="0" layoutInCell="1" allowOverlap="1" wp14:anchorId="453D15D0" wp14:editId="537AB563">
                      <wp:simplePos x="0" y="0"/>
                      <wp:positionH relativeFrom="column">
                        <wp:posOffset>3615979</wp:posOffset>
                      </wp:positionH>
                      <wp:positionV relativeFrom="paragraph">
                        <wp:posOffset>2227</wp:posOffset>
                      </wp:positionV>
                      <wp:extent cx="1670643" cy="420823"/>
                      <wp:effectExtent l="0" t="0" r="25400" b="17780"/>
                      <wp:wrapNone/>
                      <wp:docPr id="37" name="Ellipse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0643" cy="420823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FD40AD" w:rsidRPr="003E3BA2" w:rsidRDefault="00FD40AD" w:rsidP="00FD40AD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-0,5/erreu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37" o:spid="_x0000_s1065" style="position:absolute;left:0;text-align:left;margin-left:284.7pt;margin-top:.2pt;width:131.55pt;height:33.15pt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" filled="f" strokecolor="red" strokeweight="2pt">
                      <v:textbox inset="0,0,0,0">
                        <w:txbxContent>
                          <w:p w:rsidR="00FD40AD" w:rsidRPr="003E3BA2" w:rsidRDefault="00FD40AD" w:rsidP="00FD40AD">
                            <w:pPr>
                              <w:jc w:val="center"/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-0,5/erreur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CB7AFF">
              <w:rPr>
                <w:noProof/>
                <w:lang w:eastAsia="fr-FR"/>
              </w:rPr>
              <w:drawing>
                <wp:inline distT="0" distB="0" distL="0" distR="0" wp14:anchorId="258D753A" wp14:editId="3ED6F8E1">
                  <wp:extent cx="5320146" cy="2595593"/>
                  <wp:effectExtent l="0" t="0" r="0" b="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22736" cy="2596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368BF" w:rsidRPr="005368BF" w:rsidRDefault="005368BF" w:rsidP="00D06153"/>
        </w:tc>
      </w:tr>
    </w:tbl>
    <w:p w:rsidR="005368BF" w:rsidRDefault="005368BF" w:rsidP="005368BF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344"/>
      </w:tblGrid>
      <w:tr w:rsidR="005368BF" w:rsidRPr="007B211C" w:rsidTr="00D06153">
        <w:tc>
          <w:tcPr>
            <w:tcW w:w="10344" w:type="dxa"/>
          </w:tcPr>
          <w:p w:rsidR="005368BF" w:rsidRDefault="005368BF" w:rsidP="00D06153">
            <w:pPr>
              <w:pStyle w:val="Titre4"/>
              <w:outlineLvl w:val="3"/>
            </w:pPr>
          </w:p>
          <w:p w:rsidR="005368BF" w:rsidRDefault="005368BF" w:rsidP="00D06153"/>
          <w:p w:rsidR="00F83733" w:rsidRDefault="00F83733" w:rsidP="00F83733">
            <w:pPr>
              <w:ind w:right="-50"/>
            </w:pPr>
            <w:r>
              <w:t>Ces réponses ne présentent pas de dépassement et une tangente non nulle à l’origine. On les identifie à des 1</w:t>
            </w:r>
            <w:r w:rsidRPr="00440F1B">
              <w:rPr>
                <w:vertAlign w:val="superscript"/>
              </w:rPr>
              <w:t>er</w:t>
            </w:r>
            <w:r>
              <w:rPr>
                <w:vertAlign w:val="superscript"/>
              </w:rPr>
              <w:t>s</w:t>
            </w:r>
            <w:r>
              <w:t xml:space="preserve"> ordres de la forme :</w:t>
            </w:r>
            <w:r w:rsidRPr="00440F1B">
              <w:t xml:space="preserve"> </w:t>
            </w:r>
            <w:r w:rsidRPr="00A307DB">
              <w:rPr>
                <w:position w:val="-32"/>
              </w:rPr>
              <w:object w:dxaOrig="2580" w:dyaOrig="740">
                <v:shape id="_x0000_i1029" type="#_x0000_t75" style="width:129.05pt;height:36.45pt" o:ole="">
                  <v:imagedata r:id="rId18" o:title=""/>
                </v:shape>
                <o:OLEObject Type="Embed" ProgID="Equation.3" ShapeID="_x0000_i1029" DrawAspect="Content" ObjectID="_1570904850" r:id="rId19"/>
              </w:object>
            </w:r>
          </w:p>
          <w:p w:rsidR="00F83733" w:rsidRDefault="00F83733" w:rsidP="00F83733">
            <w:pPr>
              <w:ind w:right="-50"/>
            </w:pPr>
            <w:r>
              <w:t>La valeur finale de la réponse à un échelon d’un 1</w:t>
            </w:r>
            <w:r w:rsidRPr="00440F1B">
              <w:rPr>
                <w:vertAlign w:val="superscript"/>
              </w:rPr>
              <w:t>er</w:t>
            </w:r>
            <w:r>
              <w:t xml:space="preserve"> ordre est </w:t>
            </w:r>
            <w:r w:rsidRPr="00440F1B">
              <w:rPr>
                <w:position w:val="-14"/>
              </w:rPr>
              <w:object w:dxaOrig="1440" w:dyaOrig="400">
                <v:shape id="_x0000_i1030" type="#_x0000_t75" style="width:1in;height:20.55pt" o:ole="">
                  <v:imagedata r:id="rId20" o:title=""/>
                </v:shape>
                <o:OLEObject Type="Embed" ProgID="Equation.3" ShapeID="_x0000_i1030" DrawAspect="Content" ObjectID="_1570904851" r:id="rId21"/>
              </w:object>
            </w:r>
            <w:r>
              <w:t xml:space="preserve"> soit </w:t>
            </w:r>
            <w:r w:rsidRPr="00440F1B">
              <w:rPr>
                <w:position w:val="-30"/>
              </w:rPr>
              <w:object w:dxaOrig="1140" w:dyaOrig="720">
                <v:shape id="_x0000_i1031" type="#_x0000_t75" style="width:57.05pt;height:36.45pt" o:ole="">
                  <v:imagedata r:id="rId22" o:title=""/>
                </v:shape>
                <o:OLEObject Type="Embed" ProgID="Equation.3" ShapeID="_x0000_i1031" DrawAspect="Content" ObjectID="_1570904852" r:id="rId23"/>
              </w:object>
            </w:r>
          </w:p>
          <w:p w:rsidR="00F83733" w:rsidRDefault="00F83733" w:rsidP="00F83733">
            <w:pPr>
              <w:ind w:right="-50"/>
            </w:pPr>
            <w:r w:rsidRPr="00440F1B">
              <w:rPr>
                <w:position w:val="-30"/>
              </w:rPr>
              <w:object w:dxaOrig="1219" w:dyaOrig="720">
                <v:shape id="_x0000_i1032" type="#_x0000_t75" style="width:60.8pt;height:36.45pt" o:ole="">
                  <v:imagedata r:id="rId24" o:title=""/>
                </v:shape>
                <o:OLEObject Type="Embed" ProgID="Equation.3" ShapeID="_x0000_i1032" DrawAspect="Content" ObjectID="_1570904853" r:id="rId25"/>
              </w:object>
            </w:r>
            <w:r>
              <w:tab/>
            </w:r>
            <w:r>
              <w:tab/>
            </w:r>
            <w:r w:rsidRPr="00A307DB">
              <w:rPr>
                <w:position w:val="-24"/>
              </w:rPr>
              <w:object w:dxaOrig="999" w:dyaOrig="620">
                <v:shape id="_x0000_i1033" type="#_x0000_t75" style="width:50.5pt;height:30.85pt" o:ole="">
                  <v:imagedata r:id="rId26" o:title=""/>
                </v:shape>
                <o:OLEObject Type="Embed" ProgID="Equation.3" ShapeID="_x0000_i1033" DrawAspect="Content" ObjectID="_1570904854" r:id="rId27"/>
              </w:object>
            </w:r>
            <w:r>
              <w:tab/>
            </w:r>
            <w:r>
              <w:tab/>
            </w:r>
            <w:r w:rsidRPr="00A307DB">
              <w:rPr>
                <w:position w:val="-12"/>
              </w:rPr>
              <w:object w:dxaOrig="660" w:dyaOrig="360">
                <v:shape id="_x0000_i1034" type="#_x0000_t75" style="width:32.75pt;height:17.75pt" o:ole="">
                  <v:imagedata r:id="rId28" o:title=""/>
                </v:shape>
                <o:OLEObject Type="Embed" ProgID="Equation.3" ShapeID="_x0000_i1034" DrawAspect="Content" ObjectID="_1570904855" r:id="rId29"/>
              </w:object>
            </w:r>
          </w:p>
          <w:p w:rsidR="00F83733" w:rsidRDefault="00F83733" w:rsidP="00F83733">
            <w:pPr>
              <w:ind w:right="-50"/>
            </w:pPr>
            <w:r w:rsidRPr="00440F1B">
              <w:rPr>
                <w:position w:val="-30"/>
              </w:rPr>
              <w:object w:dxaOrig="1200" w:dyaOrig="720">
                <v:shape id="_x0000_i1035" type="#_x0000_t75" style="width:59.85pt;height:36.45pt" o:ole="">
                  <v:imagedata r:id="rId30" o:title=""/>
                </v:shape>
                <o:OLEObject Type="Embed" ProgID="Equation.3" ShapeID="_x0000_i1035" DrawAspect="Content" ObjectID="_1570904856" r:id="rId31"/>
              </w:object>
            </w:r>
            <w:r>
              <w:tab/>
            </w:r>
            <w:r>
              <w:tab/>
            </w:r>
            <w:r w:rsidRPr="00A307DB">
              <w:rPr>
                <w:position w:val="-24"/>
              </w:rPr>
              <w:object w:dxaOrig="980" w:dyaOrig="620">
                <v:shape id="_x0000_i1036" type="#_x0000_t75" style="width:48.6pt;height:30.85pt" o:ole="">
                  <v:imagedata r:id="rId32" o:title=""/>
                </v:shape>
                <o:OLEObject Type="Embed" ProgID="Equation.3" ShapeID="_x0000_i1036" DrawAspect="Content" ObjectID="_1570904857" r:id="rId33"/>
              </w:object>
            </w:r>
            <w:r>
              <w:tab/>
            </w:r>
            <w:r>
              <w:tab/>
            </w:r>
            <w:r w:rsidRPr="00A307DB">
              <w:rPr>
                <w:position w:val="-12"/>
              </w:rPr>
              <w:object w:dxaOrig="880" w:dyaOrig="360">
                <v:shape id="_x0000_i1037" type="#_x0000_t75" style="width:43.95pt;height:17.75pt" o:ole="">
                  <v:imagedata r:id="rId34" o:title=""/>
                </v:shape>
                <o:OLEObject Type="Embed" ProgID="Equation.3" ShapeID="_x0000_i1037" DrawAspect="Content" ObjectID="_1570904858" r:id="rId35"/>
              </w:object>
            </w:r>
          </w:p>
          <w:p w:rsidR="00F83733" w:rsidRDefault="00F83733" w:rsidP="00F83733">
            <w:pPr>
              <w:ind w:right="-50"/>
            </w:pPr>
            <w:r>
              <w:t>La constante de temps se déterminer par l’une des 3 méthodes suivantes :</w:t>
            </w:r>
          </w:p>
          <w:p w:rsidR="00F83733" w:rsidRDefault="00F83733" w:rsidP="00F83733">
            <w:pPr>
              <w:ind w:right="-50"/>
            </w:pPr>
            <w:r>
              <w:t xml:space="preserve">Méthode 1 : la tangente à l’origine atteint la valeur finale à </w:t>
            </w:r>
            <w:r w:rsidRPr="00A307DB">
              <w:rPr>
                <w:position w:val="-6"/>
              </w:rPr>
              <w:object w:dxaOrig="499" w:dyaOrig="240">
                <v:shape id="_x0000_i1038" type="#_x0000_t75" style="width:24.3pt;height:12.15pt" o:ole="">
                  <v:imagedata r:id="rId36" o:title=""/>
                </v:shape>
                <o:OLEObject Type="Embed" ProgID="Equation.3" ShapeID="_x0000_i1038" DrawAspect="Content" ObjectID="_1570904859" r:id="rId37"/>
              </w:object>
            </w:r>
          </w:p>
          <w:p w:rsidR="00F83733" w:rsidRDefault="00F83733" w:rsidP="00F83733">
            <w:pPr>
              <w:ind w:right="-50"/>
            </w:pPr>
            <w:r>
              <w:tab/>
            </w:r>
            <w:r w:rsidRPr="00A307DB">
              <w:rPr>
                <w:position w:val="-12"/>
              </w:rPr>
              <w:object w:dxaOrig="960" w:dyaOrig="360">
                <v:shape id="_x0000_i1039" type="#_x0000_t75" style="width:47.7pt;height:17.75pt" o:ole="">
                  <v:imagedata r:id="rId38" o:title=""/>
                </v:shape>
                <o:OLEObject Type="Embed" ProgID="Equation.3" ShapeID="_x0000_i1039" DrawAspect="Content" ObjectID="_1570904860" r:id="rId39"/>
              </w:object>
            </w:r>
            <w:r>
              <w:tab/>
            </w:r>
            <w:r>
              <w:tab/>
            </w:r>
            <w:r w:rsidRPr="00A307DB">
              <w:rPr>
                <w:position w:val="-12"/>
              </w:rPr>
              <w:object w:dxaOrig="940" w:dyaOrig="360">
                <v:shape id="_x0000_i1040" type="#_x0000_t75" style="width:47.7pt;height:17.75pt" o:ole="">
                  <v:imagedata r:id="rId40" o:title=""/>
                </v:shape>
                <o:OLEObject Type="Embed" ProgID="Equation.3" ShapeID="_x0000_i1040" DrawAspect="Content" ObjectID="_1570904861" r:id="rId41"/>
              </w:object>
            </w:r>
          </w:p>
          <w:p w:rsidR="00F83733" w:rsidRDefault="00F83733" w:rsidP="00F83733">
            <w:pPr>
              <w:ind w:right="-50"/>
            </w:pPr>
            <w:r>
              <w:t xml:space="preserve">Méthode 2 : </w:t>
            </w:r>
            <w:proofErr w:type="gramStart"/>
            <w:r>
              <w:t xml:space="preserve">pour </w:t>
            </w:r>
            <w:proofErr w:type="gramEnd"/>
            <w:r w:rsidRPr="00A307DB">
              <w:rPr>
                <w:position w:val="-6"/>
              </w:rPr>
              <w:object w:dxaOrig="499" w:dyaOrig="240">
                <v:shape id="_x0000_i1041" type="#_x0000_t75" style="width:24.3pt;height:12.15pt" o:ole="">
                  <v:imagedata r:id="rId36" o:title=""/>
                </v:shape>
                <o:OLEObject Type="Embed" ProgID="Equation.3" ShapeID="_x0000_i1041" DrawAspect="Content" ObjectID="_1570904862" r:id="rId42"/>
              </w:object>
            </w:r>
            <w:r>
              <w:t>, la courbe atteint 63% de la valeur finale.</w:t>
            </w:r>
          </w:p>
          <w:p w:rsidR="00F83733" w:rsidRDefault="00F83733" w:rsidP="00F83733">
            <w:pPr>
              <w:ind w:right="-50"/>
            </w:pPr>
            <w:r>
              <w:tab/>
            </w:r>
            <w:r w:rsidRPr="00A307DB">
              <w:rPr>
                <w:position w:val="-14"/>
              </w:rPr>
              <w:object w:dxaOrig="3100" w:dyaOrig="400">
                <v:shape id="_x0000_i1042" type="#_x0000_t75" style="width:155.2pt;height:20.55pt" o:ole="">
                  <v:imagedata r:id="rId43" o:title=""/>
                </v:shape>
                <o:OLEObject Type="Embed" ProgID="Equation.3" ShapeID="_x0000_i1042" DrawAspect="Content" ObjectID="_1570904863" r:id="rId44"/>
              </w:object>
            </w:r>
            <w:r>
              <w:t xml:space="preserve"> atteint pour </w:t>
            </w:r>
            <w:r w:rsidRPr="00A307DB">
              <w:rPr>
                <w:position w:val="-12"/>
              </w:rPr>
              <w:object w:dxaOrig="960" w:dyaOrig="360">
                <v:shape id="_x0000_i1043" type="#_x0000_t75" style="width:47.7pt;height:17.75pt" o:ole="">
                  <v:imagedata r:id="rId45" o:title=""/>
                </v:shape>
                <o:OLEObject Type="Embed" ProgID="Equation.3" ShapeID="_x0000_i1043" DrawAspect="Content" ObjectID="_1570904864" r:id="rId46"/>
              </w:object>
            </w:r>
          </w:p>
          <w:p w:rsidR="00F83733" w:rsidRDefault="00F83733" w:rsidP="00F83733">
            <w:pPr>
              <w:ind w:right="-50"/>
            </w:pPr>
            <w:r>
              <w:tab/>
            </w:r>
            <w:r w:rsidRPr="00A307DB">
              <w:rPr>
                <w:position w:val="-14"/>
              </w:rPr>
              <w:object w:dxaOrig="2900" w:dyaOrig="400">
                <v:shape id="_x0000_i1044" type="#_x0000_t75" style="width:144.95pt;height:20.55pt" o:ole="">
                  <v:imagedata r:id="rId47" o:title=""/>
                </v:shape>
                <o:OLEObject Type="Embed" ProgID="Equation.3" ShapeID="_x0000_i1044" DrawAspect="Content" ObjectID="_1570904865" r:id="rId48"/>
              </w:object>
            </w:r>
            <w:r>
              <w:t xml:space="preserve"> atteint pour </w:t>
            </w:r>
            <w:r w:rsidRPr="00A307DB">
              <w:rPr>
                <w:position w:val="-12"/>
              </w:rPr>
              <w:object w:dxaOrig="940" w:dyaOrig="360">
                <v:shape id="_x0000_i1045" type="#_x0000_t75" style="width:47.7pt;height:17.75pt" o:ole="">
                  <v:imagedata r:id="rId49" o:title=""/>
                </v:shape>
                <o:OLEObject Type="Embed" ProgID="Equation.3" ShapeID="_x0000_i1045" DrawAspect="Content" ObjectID="_1570904866" r:id="rId50"/>
              </w:object>
            </w:r>
          </w:p>
          <w:p w:rsidR="00F83733" w:rsidRDefault="00F83733" w:rsidP="00F83733">
            <w:pPr>
              <w:ind w:right="-50"/>
            </w:pPr>
            <w:r>
              <w:t xml:space="preserve">Méthode 3 : </w:t>
            </w:r>
            <w:proofErr w:type="gramStart"/>
            <w:r>
              <w:t xml:space="preserve">pour </w:t>
            </w:r>
            <w:proofErr w:type="gramEnd"/>
            <w:r w:rsidRPr="00A307DB">
              <w:rPr>
                <w:position w:val="-6"/>
              </w:rPr>
              <w:object w:dxaOrig="720" w:dyaOrig="279">
                <v:shape id="_x0000_i1046" type="#_x0000_t75" style="width:36.45pt;height:14.05pt" o:ole="">
                  <v:imagedata r:id="rId51" o:title=""/>
                </v:shape>
                <o:OLEObject Type="Embed" ProgID="Equation.3" ShapeID="_x0000_i1046" DrawAspect="Content" ObjectID="_1570904867" r:id="rId52"/>
              </w:object>
            </w:r>
            <w:r>
              <w:t>, la courbe atteint 95% de la valeur finale.</w:t>
            </w:r>
          </w:p>
          <w:p w:rsidR="00F83733" w:rsidRDefault="00F83733" w:rsidP="00F83733">
            <w:pPr>
              <w:ind w:right="-50"/>
            </w:pPr>
            <w:r>
              <w:tab/>
            </w:r>
            <w:r w:rsidRPr="00A307DB">
              <w:rPr>
                <w:position w:val="-14"/>
              </w:rPr>
              <w:object w:dxaOrig="3120" w:dyaOrig="400">
                <v:shape id="_x0000_i1047" type="#_x0000_t75" style="width:156.15pt;height:20.55pt" o:ole="">
                  <v:imagedata r:id="rId53" o:title=""/>
                </v:shape>
                <o:OLEObject Type="Embed" ProgID="Equation.3" ShapeID="_x0000_i1047" DrawAspect="Content" ObjectID="_1570904868" r:id="rId54"/>
              </w:object>
            </w:r>
            <w:r>
              <w:t xml:space="preserve"> atteint pour </w:t>
            </w:r>
            <w:r w:rsidRPr="00A307DB">
              <w:rPr>
                <w:position w:val="-12"/>
              </w:rPr>
              <w:object w:dxaOrig="1380" w:dyaOrig="360">
                <v:shape id="_x0000_i1048" type="#_x0000_t75" style="width:69.2pt;height:17.75pt" o:ole="">
                  <v:imagedata r:id="rId55" o:title=""/>
                </v:shape>
                <o:OLEObject Type="Embed" ProgID="Equation.3" ShapeID="_x0000_i1048" DrawAspect="Content" ObjectID="_1570904869" r:id="rId56"/>
              </w:object>
            </w:r>
            <w:r>
              <w:tab/>
            </w:r>
            <w:r>
              <w:tab/>
            </w:r>
            <w:r w:rsidRPr="00A307DB">
              <w:rPr>
                <w:position w:val="-12"/>
              </w:rPr>
              <w:object w:dxaOrig="1040" w:dyaOrig="360">
                <v:shape id="_x0000_i1049" type="#_x0000_t75" style="width:51.45pt;height:17.75pt" o:ole="">
                  <v:imagedata r:id="rId57" o:title=""/>
                </v:shape>
                <o:OLEObject Type="Embed" ProgID="Equation.3" ShapeID="_x0000_i1049" DrawAspect="Content" ObjectID="_1570904870" r:id="rId58"/>
              </w:object>
            </w:r>
          </w:p>
          <w:p w:rsidR="00F83733" w:rsidRDefault="00F83733" w:rsidP="00F83733">
            <w:pPr>
              <w:ind w:right="-50"/>
            </w:pPr>
            <w:r>
              <w:tab/>
            </w:r>
            <w:r w:rsidRPr="00A307DB">
              <w:rPr>
                <w:position w:val="-14"/>
              </w:rPr>
              <w:object w:dxaOrig="2920" w:dyaOrig="400">
                <v:shape id="_x0000_i1050" type="#_x0000_t75" style="width:145.85pt;height:20.55pt" o:ole="">
                  <v:imagedata r:id="rId59" o:title=""/>
                </v:shape>
                <o:OLEObject Type="Embed" ProgID="Equation.3" ShapeID="_x0000_i1050" DrawAspect="Content" ObjectID="_1570904871" r:id="rId60"/>
              </w:object>
            </w:r>
            <w:r>
              <w:t xml:space="preserve"> atteint pour </w:t>
            </w:r>
            <w:r w:rsidRPr="00A307DB">
              <w:rPr>
                <w:position w:val="-12"/>
              </w:rPr>
              <w:object w:dxaOrig="1380" w:dyaOrig="360">
                <v:shape id="_x0000_i1051" type="#_x0000_t75" style="width:69.2pt;height:17.75pt" o:ole="">
                  <v:imagedata r:id="rId61" o:title=""/>
                </v:shape>
                <o:OLEObject Type="Embed" ProgID="Equation.3" ShapeID="_x0000_i1051" DrawAspect="Content" ObjectID="_1570904872" r:id="rId62"/>
              </w:object>
            </w:r>
            <w:r>
              <w:tab/>
            </w:r>
            <w:r>
              <w:tab/>
            </w:r>
            <w:r w:rsidRPr="00A307DB">
              <w:rPr>
                <w:position w:val="-12"/>
              </w:rPr>
              <w:object w:dxaOrig="1020" w:dyaOrig="360">
                <v:shape id="_x0000_i1052" type="#_x0000_t75" style="width:51.45pt;height:17.75pt" o:ole="">
                  <v:imagedata r:id="rId63" o:title=""/>
                </v:shape>
                <o:OLEObject Type="Embed" ProgID="Equation.3" ShapeID="_x0000_i1052" DrawAspect="Content" ObjectID="_1570904873" r:id="rId64"/>
              </w:object>
            </w:r>
          </w:p>
          <w:p w:rsidR="00F83733" w:rsidRPr="000B4B7D" w:rsidRDefault="00F83733" w:rsidP="00F83733">
            <w:pPr>
              <w:ind w:right="-50"/>
              <w:rPr>
                <w:color w:val="008000"/>
              </w:rPr>
            </w:pPr>
            <w:r w:rsidRPr="000B4B7D">
              <w:rPr>
                <w:color w:val="008000"/>
              </w:rPr>
              <w:t>Les 3 méthodes donnent normalement sensiblement les mêmes valeurs, ce qui n’est pas le cas ici. Les raisons sont :</w:t>
            </w:r>
          </w:p>
          <w:p w:rsidR="00F83733" w:rsidRPr="000B4B7D" w:rsidRDefault="00F83733" w:rsidP="00F83733">
            <w:pPr>
              <w:numPr>
                <w:ilvl w:val="0"/>
                <w:numId w:val="42"/>
              </w:numPr>
              <w:ind w:right="-50"/>
              <w:jc w:val="left"/>
              <w:rPr>
                <w:color w:val="008000"/>
              </w:rPr>
            </w:pPr>
            <w:r w:rsidRPr="000B4B7D">
              <w:rPr>
                <w:color w:val="008000"/>
              </w:rPr>
              <w:t>La valeur finale prise n’est pas forcément la bonne valeur (la courbe semble évoluer encore).</w:t>
            </w:r>
          </w:p>
          <w:p w:rsidR="00F83733" w:rsidRPr="000B4B7D" w:rsidRDefault="00F83733" w:rsidP="00F83733">
            <w:pPr>
              <w:numPr>
                <w:ilvl w:val="0"/>
                <w:numId w:val="42"/>
              </w:numPr>
              <w:ind w:right="-50"/>
              <w:jc w:val="left"/>
              <w:rPr>
                <w:color w:val="008000"/>
              </w:rPr>
            </w:pPr>
            <w:r w:rsidRPr="000B4B7D">
              <w:rPr>
                <w:color w:val="008000"/>
              </w:rPr>
              <w:t>La modélisation sous la forme d’un premier ordre n’est sans doute pas pertinente.</w:t>
            </w:r>
          </w:p>
          <w:p w:rsidR="00F83733" w:rsidRPr="000B4B7D" w:rsidRDefault="00F83733" w:rsidP="00F83733">
            <w:pPr>
              <w:ind w:right="-50"/>
            </w:pPr>
            <w:r>
              <w:t>On choisira la méthode 3, qui donne les mêmes valeurs avec, à priori, l’erreur de construction la plus faible.</w:t>
            </w:r>
          </w:p>
          <w:p w:rsidR="00F83733" w:rsidRPr="000B4B7D" w:rsidRDefault="00FD40AD" w:rsidP="00F83733">
            <w:pPr>
              <w:ind w:right="-50"/>
            </w:pPr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889664" behindDoc="0" locked="0" layoutInCell="1" allowOverlap="1" wp14:anchorId="694B8D9B" wp14:editId="1284625B">
                      <wp:simplePos x="0" y="0"/>
                      <wp:positionH relativeFrom="column">
                        <wp:posOffset>2593975</wp:posOffset>
                      </wp:positionH>
                      <wp:positionV relativeFrom="paragraph">
                        <wp:posOffset>125095</wp:posOffset>
                      </wp:positionV>
                      <wp:extent cx="435610" cy="290195"/>
                      <wp:effectExtent l="0" t="0" r="21590" b="14605"/>
                      <wp:wrapNone/>
                      <wp:docPr id="38" name="Ellipse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FD40AD" w:rsidRPr="003E3BA2" w:rsidRDefault="00FD40AD" w:rsidP="00FD40AD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2,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38" o:spid="_x0000_s1066" style="position:absolute;left:0;text-align:left;margin-left:204.25pt;margin-top:9.85pt;width:34.3pt;height:22.85pt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" filled="f" strokecolor="red" strokeweight="2pt">
                      <v:textbox inset="0,0,0,0">
                        <w:txbxContent>
                          <w:p w:rsidR="00FD40AD" w:rsidRPr="003E3BA2" w:rsidRDefault="00FD40AD" w:rsidP="00FD40AD">
                            <w:pPr>
                              <w:jc w:val="center"/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2,5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</w:p>
          <w:p w:rsidR="005368BF" w:rsidRDefault="00FD40AD" w:rsidP="00F83733"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891712" behindDoc="0" locked="0" layoutInCell="1" allowOverlap="1" wp14:anchorId="6ECC6FFE" wp14:editId="33F159BC">
                      <wp:simplePos x="0" y="0"/>
                      <wp:positionH relativeFrom="column">
                        <wp:posOffset>4455795</wp:posOffset>
                      </wp:positionH>
                      <wp:positionV relativeFrom="paragraph">
                        <wp:posOffset>8890</wp:posOffset>
                      </wp:positionV>
                      <wp:extent cx="435610" cy="290195"/>
                      <wp:effectExtent l="0" t="0" r="21590" b="14605"/>
                      <wp:wrapNone/>
                      <wp:docPr id="39" name="Ellipse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FD40AD" w:rsidRPr="003E3BA2" w:rsidRDefault="00FD40AD" w:rsidP="00FD40AD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2,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39" o:spid="_x0000_s1067" style="position:absolute;left:0;text-align:left;margin-left:350.85pt;margin-top:.7pt;width:34.3pt;height:22.85pt;z-index:25189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" filled="f" strokecolor="red" strokeweight="2pt">
                      <v:textbox inset="0,0,0,0">
                        <w:txbxContent>
                          <w:p w:rsidR="00FD40AD" w:rsidRPr="003E3BA2" w:rsidRDefault="00FD40AD" w:rsidP="00FD40AD">
                            <w:pPr>
                              <w:jc w:val="center"/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2,5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F83733">
              <w:t>Finalement :</w:t>
            </w:r>
            <w:r w:rsidR="00F83733">
              <w:tab/>
            </w:r>
            <w:r w:rsidR="00F83733">
              <w:tab/>
            </w:r>
            <w:r w:rsidR="00F83733" w:rsidRPr="00A307DB">
              <w:rPr>
                <w:position w:val="-32"/>
              </w:rPr>
              <w:object w:dxaOrig="1840" w:dyaOrig="740">
                <v:shape id="_x0000_i1053" type="#_x0000_t75" style="width:91.65pt;height:36.45pt" o:ole="" o:bordertopcolor="this" o:borderleftcolor="this" o:borderbottomcolor="this" o:borderrightcolor="this">
                  <v:imagedata r:id="rId65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3" ShapeID="_x0000_i1053" DrawAspect="Content" ObjectID="_1570904874" r:id="rId66"/>
              </w:object>
            </w:r>
            <w:r w:rsidR="00F83733">
              <w:tab/>
            </w:r>
            <w:r w:rsidR="00F83733">
              <w:tab/>
            </w:r>
            <w:r w:rsidR="00F83733" w:rsidRPr="00A307DB">
              <w:rPr>
                <w:position w:val="-32"/>
              </w:rPr>
              <w:object w:dxaOrig="1820" w:dyaOrig="740">
                <v:shape id="_x0000_i1054" type="#_x0000_t75" style="width:90.7pt;height:36.45pt" o:ole="" o:bordertopcolor="this" o:borderleftcolor="this" o:borderbottomcolor="this" o:borderrightcolor="this">
                  <v:imagedata r:id="rId67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3" ShapeID="_x0000_i1054" DrawAspect="Content" ObjectID="_1570904875" r:id="rId68"/>
              </w:object>
            </w:r>
          </w:p>
          <w:p w:rsidR="00F83733" w:rsidRPr="005368BF" w:rsidRDefault="00F83733" w:rsidP="00F83733"/>
        </w:tc>
      </w:tr>
    </w:tbl>
    <w:p w:rsidR="005368BF" w:rsidRDefault="005368BF" w:rsidP="005368BF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344"/>
      </w:tblGrid>
      <w:tr w:rsidR="005368BF" w:rsidRPr="007B211C" w:rsidTr="00D06153">
        <w:tc>
          <w:tcPr>
            <w:tcW w:w="10344" w:type="dxa"/>
          </w:tcPr>
          <w:p w:rsidR="005368BF" w:rsidRDefault="005368BF" w:rsidP="00D06153">
            <w:pPr>
              <w:pStyle w:val="Titre4"/>
              <w:outlineLvl w:val="3"/>
            </w:pPr>
          </w:p>
          <w:p w:rsidR="00D06153" w:rsidRDefault="00D06153" w:rsidP="00D06153">
            <w:r>
              <w:t xml:space="preserve">A </w:t>
            </w:r>
            <w:proofErr w:type="gramStart"/>
            <w:r>
              <w:t xml:space="preserve">l’instant </w:t>
            </w:r>
            <w:proofErr w:type="gramEnd"/>
            <w:r w:rsidRPr="00A307DB">
              <w:rPr>
                <w:position w:val="-6"/>
              </w:rPr>
              <w:object w:dxaOrig="840" w:dyaOrig="279">
                <v:shape id="_x0000_i1055" type="#_x0000_t75" style="width:42.1pt;height:14.05pt" o:ole="">
                  <v:imagedata r:id="rId69" o:title=""/>
                </v:shape>
                <o:OLEObject Type="Embed" ProgID="Equation.3" ShapeID="_x0000_i1055" DrawAspect="Content" ObjectID="_1570904876" r:id="rId70"/>
              </w:object>
            </w:r>
            <w:r>
              <w:t>, un échelon de débit de fuite est appliqué au système.</w:t>
            </w:r>
          </w:p>
          <w:p w:rsidR="00D06153" w:rsidRDefault="00D06153" w:rsidP="00D06153">
            <w:r>
              <w:t>La réponse ne présente pas de dépassement et une tangente non nulle à l’origine. On l’identifie à un 1</w:t>
            </w:r>
            <w:r w:rsidRPr="00440F1B">
              <w:rPr>
                <w:vertAlign w:val="superscript"/>
              </w:rPr>
              <w:t>er</w:t>
            </w:r>
            <w:r>
              <w:t xml:space="preserve"> ordre.</w:t>
            </w:r>
            <w:r w:rsidRPr="00BE59EA">
              <w:t xml:space="preserve"> </w:t>
            </w:r>
            <w:r w:rsidRPr="00A307DB">
              <w:rPr>
                <w:position w:val="-32"/>
              </w:rPr>
              <w:object w:dxaOrig="1960" w:dyaOrig="740">
                <v:shape id="_x0000_i1056" type="#_x0000_t75" style="width:98.2pt;height:36.45pt" o:ole="">
                  <v:imagedata r:id="rId71" o:title=""/>
                </v:shape>
                <o:OLEObject Type="Embed" ProgID="Equation.3" ShapeID="_x0000_i1056" DrawAspect="Content" ObjectID="_1570904877" r:id="rId72"/>
              </w:object>
            </w:r>
          </w:p>
          <w:p w:rsidR="00D06153" w:rsidRDefault="00D06153" w:rsidP="00D06153">
            <w:pPr>
              <w:ind w:right="-50"/>
            </w:pPr>
            <w:r>
              <w:t>La valeur finale de la réponse à un échelon d’un 1</w:t>
            </w:r>
            <w:r w:rsidRPr="00440F1B">
              <w:rPr>
                <w:vertAlign w:val="superscript"/>
              </w:rPr>
              <w:t>er</w:t>
            </w:r>
            <w:r>
              <w:t xml:space="preserve"> ordre est </w:t>
            </w:r>
            <w:r w:rsidRPr="00440F1B">
              <w:rPr>
                <w:position w:val="-14"/>
              </w:rPr>
              <w:object w:dxaOrig="1440" w:dyaOrig="400">
                <v:shape id="_x0000_i1057" type="#_x0000_t75" style="width:1in;height:20.55pt" o:ole="">
                  <v:imagedata r:id="rId20" o:title=""/>
                </v:shape>
                <o:OLEObject Type="Embed" ProgID="Equation.3" ShapeID="_x0000_i1057" DrawAspect="Content" ObjectID="_1570904878" r:id="rId73"/>
              </w:object>
            </w:r>
            <w:r>
              <w:t xml:space="preserve"> soit </w:t>
            </w:r>
            <w:r w:rsidRPr="00440F1B">
              <w:rPr>
                <w:position w:val="-30"/>
              </w:rPr>
              <w:object w:dxaOrig="1140" w:dyaOrig="720">
                <v:shape id="_x0000_i1058" type="#_x0000_t75" style="width:57.05pt;height:36.45pt" o:ole="">
                  <v:imagedata r:id="rId22" o:title=""/>
                </v:shape>
                <o:OLEObject Type="Embed" ProgID="Equation.3" ShapeID="_x0000_i1058" DrawAspect="Content" ObjectID="_1570904879" r:id="rId74"/>
              </w:object>
            </w:r>
          </w:p>
          <w:p w:rsidR="00D06153" w:rsidRDefault="00D06153" w:rsidP="00D06153">
            <w:pPr>
              <w:ind w:right="-50"/>
            </w:pPr>
            <w:r>
              <w:t>La valeur initiale est de 800 bars. La valeur finale est de 480 bars.</w:t>
            </w:r>
          </w:p>
          <w:p w:rsidR="00D06153" w:rsidRDefault="00D06153" w:rsidP="00D06153">
            <w:pPr>
              <w:ind w:right="-50"/>
            </w:pPr>
            <w:r>
              <w:t>On effectue un changement d’origine par une translation de la courbe de -800 bars :</w:t>
            </w:r>
          </w:p>
          <w:p w:rsidR="00D06153" w:rsidRDefault="00D06153" w:rsidP="00D06153">
            <w:pPr>
              <w:ind w:right="-50"/>
            </w:pPr>
            <w:r>
              <w:t>La nouvelle valeur initiale est de 0 bars. La nouvelle valeur finale est de -320 bars.</w:t>
            </w:r>
          </w:p>
          <w:p w:rsidR="00D06153" w:rsidRDefault="00D06153" w:rsidP="00D06153">
            <w:pPr>
              <w:ind w:right="-50"/>
            </w:pPr>
            <w:r w:rsidRPr="00BE59EA">
              <w:rPr>
                <w:position w:val="-32"/>
              </w:rPr>
              <w:object w:dxaOrig="1260" w:dyaOrig="760">
                <v:shape id="_x0000_i1059" type="#_x0000_t75" style="width:62.65pt;height:38.35pt" o:ole="">
                  <v:imagedata r:id="rId75" o:title=""/>
                </v:shape>
                <o:OLEObject Type="Embed" ProgID="Equation.3" ShapeID="_x0000_i1059" DrawAspect="Content" ObjectID="_1570904880" r:id="rId76"/>
              </w:object>
            </w:r>
            <w:r>
              <w:tab/>
            </w:r>
            <w:r>
              <w:tab/>
            </w:r>
            <w:r w:rsidRPr="00A307DB">
              <w:rPr>
                <w:position w:val="-24"/>
              </w:rPr>
              <w:object w:dxaOrig="1280" w:dyaOrig="620">
                <v:shape id="_x0000_i1060" type="#_x0000_t75" style="width:63.6pt;height:30.85pt" o:ole="">
                  <v:imagedata r:id="rId77" o:title=""/>
                </v:shape>
                <o:OLEObject Type="Embed" ProgID="Equation.3" ShapeID="_x0000_i1060" DrawAspect="Content" ObjectID="_1570904881" r:id="rId78"/>
              </w:object>
            </w:r>
            <w:r>
              <w:tab/>
            </w:r>
            <w:r>
              <w:tab/>
            </w:r>
            <w:r w:rsidRPr="00BE59EA">
              <w:rPr>
                <w:position w:val="-16"/>
              </w:rPr>
              <w:object w:dxaOrig="2560" w:dyaOrig="440">
                <v:shape id="_x0000_i1061" type="#_x0000_t75" style="width:128.1pt;height:21.5pt" o:ole="">
                  <v:imagedata r:id="rId79" o:title=""/>
                </v:shape>
                <o:OLEObject Type="Embed" ProgID="Equation.3" ShapeID="_x0000_i1061" DrawAspect="Content" ObjectID="_1570904882" r:id="rId80"/>
              </w:object>
            </w:r>
          </w:p>
          <w:p w:rsidR="00D06153" w:rsidRDefault="00D06153" w:rsidP="00D06153">
            <w:pPr>
              <w:ind w:right="-50"/>
            </w:pPr>
            <w:r>
              <w:t>On choisit la méthode 3 :</w:t>
            </w:r>
          </w:p>
          <w:p w:rsidR="00D06153" w:rsidRDefault="00D06153" w:rsidP="00D06153">
            <w:pPr>
              <w:ind w:right="-50"/>
            </w:pPr>
            <w:r>
              <w:t xml:space="preserve">Méthode 3 : </w:t>
            </w:r>
            <w:proofErr w:type="gramStart"/>
            <w:r>
              <w:t xml:space="preserve">pour </w:t>
            </w:r>
            <w:proofErr w:type="gramEnd"/>
            <w:r w:rsidRPr="00A307DB">
              <w:rPr>
                <w:position w:val="-6"/>
              </w:rPr>
              <w:object w:dxaOrig="720" w:dyaOrig="279">
                <v:shape id="_x0000_i1062" type="#_x0000_t75" style="width:36.45pt;height:14.05pt" o:ole="">
                  <v:imagedata r:id="rId51" o:title=""/>
                </v:shape>
                <o:OLEObject Type="Embed" ProgID="Equation.3" ShapeID="_x0000_i1062" DrawAspect="Content" ObjectID="_1570904883" r:id="rId81"/>
              </w:object>
            </w:r>
            <w:r>
              <w:t>, la courbe atteint 95% de la valeur finale.</w:t>
            </w:r>
          </w:p>
          <w:p w:rsidR="00D06153" w:rsidRDefault="00D06153" w:rsidP="00D06153">
            <w:pPr>
              <w:ind w:right="-50"/>
            </w:pPr>
            <w:r>
              <w:tab/>
            </w:r>
            <w:r w:rsidRPr="00A307DB">
              <w:rPr>
                <w:position w:val="-14"/>
              </w:rPr>
              <w:object w:dxaOrig="3220" w:dyaOrig="400">
                <v:shape id="_x0000_i1063" type="#_x0000_t75" style="width:161.75pt;height:20.55pt" o:ole="">
                  <v:imagedata r:id="rId82" o:title=""/>
                </v:shape>
                <o:OLEObject Type="Embed" ProgID="Equation.3" ShapeID="_x0000_i1063" DrawAspect="Content" ObjectID="_1570904884" r:id="rId83"/>
              </w:object>
            </w:r>
            <w:r>
              <w:t xml:space="preserve"> atteint pour </w:t>
            </w:r>
            <w:r w:rsidRPr="00A307DB">
              <w:rPr>
                <w:position w:val="-6"/>
              </w:rPr>
              <w:object w:dxaOrig="859" w:dyaOrig="279">
                <v:shape id="_x0000_i1064" type="#_x0000_t75" style="width:43pt;height:14.05pt" o:ole="">
                  <v:imagedata r:id="rId84" o:title=""/>
                </v:shape>
                <o:OLEObject Type="Embed" ProgID="Equation.3" ShapeID="_x0000_i1064" DrawAspect="Content" ObjectID="_1570904885" r:id="rId85"/>
              </w:object>
            </w:r>
            <w:r>
              <w:tab/>
            </w:r>
            <w:r>
              <w:tab/>
            </w:r>
            <w:r w:rsidRPr="00BE59EA">
              <w:rPr>
                <w:position w:val="-14"/>
              </w:rPr>
              <w:object w:dxaOrig="1219" w:dyaOrig="380">
                <v:shape id="_x0000_i1065" type="#_x0000_t75" style="width:60.8pt;height:18.7pt" o:ole="">
                  <v:imagedata r:id="rId86" o:title=""/>
                </v:shape>
                <o:OLEObject Type="Embed" ProgID="Equation.3" ShapeID="_x0000_i1065" DrawAspect="Content" ObjectID="_1570904886" r:id="rId87"/>
              </w:object>
            </w:r>
            <w:r>
              <w:tab/>
            </w:r>
            <w:r>
              <w:tab/>
            </w:r>
            <w:r w:rsidRPr="00520EAE">
              <w:rPr>
                <w:position w:val="-14"/>
              </w:rPr>
              <w:object w:dxaOrig="980" w:dyaOrig="380">
                <v:shape id="_x0000_i1066" type="#_x0000_t75" style="width:48.6pt;height:18.7pt" o:ole="">
                  <v:imagedata r:id="rId88" o:title=""/>
                </v:shape>
                <o:OLEObject Type="Embed" ProgID="Equation.3" ShapeID="_x0000_i1066" DrawAspect="Content" ObjectID="_1570904887" r:id="rId89"/>
              </w:object>
            </w:r>
          </w:p>
          <w:p w:rsidR="005368BF" w:rsidRDefault="00FD40AD" w:rsidP="00D06153"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893760" behindDoc="0" locked="0" layoutInCell="1" allowOverlap="1" wp14:anchorId="7D74165A" wp14:editId="698A6A56">
                      <wp:simplePos x="0" y="0"/>
                      <wp:positionH relativeFrom="column">
                        <wp:posOffset>3075305</wp:posOffset>
                      </wp:positionH>
                      <wp:positionV relativeFrom="paragraph">
                        <wp:posOffset>98425</wp:posOffset>
                      </wp:positionV>
                      <wp:extent cx="435610" cy="290195"/>
                      <wp:effectExtent l="0" t="0" r="21590" b="14605"/>
                      <wp:wrapNone/>
                      <wp:docPr id="40" name="Ellipse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FD40AD" w:rsidRPr="003E3BA2" w:rsidRDefault="00FD40AD" w:rsidP="00FD40AD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40" o:spid="_x0000_s1068" style="position:absolute;left:0;text-align:left;margin-left:242.15pt;margin-top:7.75pt;width:34.3pt;height:22.85pt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" filled="f" strokecolor="red" strokeweight="2pt">
                      <v:textbox inset="0,0,0,0">
                        <w:txbxContent>
                          <w:p w:rsidR="00FD40AD" w:rsidRPr="003E3BA2" w:rsidRDefault="00FD40AD" w:rsidP="00FD40AD">
                            <w:pPr>
                              <w:jc w:val="center"/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5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D06153">
              <w:t>Finalement :</w:t>
            </w:r>
            <w:r w:rsidR="00D06153">
              <w:tab/>
            </w:r>
            <w:r w:rsidR="00D06153">
              <w:tab/>
            </w:r>
            <w:r w:rsidR="00D06153" w:rsidRPr="00A307DB">
              <w:rPr>
                <w:position w:val="-32"/>
              </w:rPr>
              <w:object w:dxaOrig="1939" w:dyaOrig="740">
                <v:shape id="_x0000_i1067" type="#_x0000_t75" style="width:97.25pt;height:36.45pt" o:ole="" o:bordertopcolor="this" o:borderleftcolor="this" o:borderbottomcolor="this" o:borderrightcolor="this">
                  <v:imagedata r:id="rId90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3" ShapeID="_x0000_i1067" DrawAspect="Content" ObjectID="_1570904888" r:id="rId91"/>
              </w:object>
            </w:r>
          </w:p>
          <w:p w:rsidR="005368BF" w:rsidRPr="005368BF" w:rsidRDefault="005368BF" w:rsidP="00D06153"/>
        </w:tc>
      </w:tr>
    </w:tbl>
    <w:p w:rsidR="00F83733" w:rsidRPr="007B211C" w:rsidRDefault="00F83733" w:rsidP="00F83733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344"/>
      </w:tblGrid>
      <w:tr w:rsidR="00F83733" w:rsidRPr="007B211C" w:rsidTr="00D06153">
        <w:tc>
          <w:tcPr>
            <w:tcW w:w="10344" w:type="dxa"/>
          </w:tcPr>
          <w:p w:rsidR="00F83733" w:rsidRDefault="00F83733" w:rsidP="00D06153">
            <w:pPr>
              <w:pStyle w:val="Titre4"/>
              <w:numPr>
                <w:ilvl w:val="0"/>
                <w:numId w:val="43"/>
              </w:numPr>
              <w:outlineLvl w:val="3"/>
            </w:pPr>
          </w:p>
          <w:p w:rsidR="002C0596" w:rsidRPr="00E5503E" w:rsidRDefault="002C0596" w:rsidP="002C0596">
            <w:pPr>
              <w:ind w:right="-50"/>
            </w:pPr>
            <w:r w:rsidRPr="00E5503E">
              <w:t>On transforme le schéma bloc en se ramenant à un retour unitaire, le débit de fuite étant nul :</w:t>
            </w:r>
          </w:p>
          <w:p w:rsidR="002C0596" w:rsidRPr="00E5503E" w:rsidRDefault="002C0596" w:rsidP="002C0596">
            <w:pPr>
              <w:ind w:right="-50"/>
              <w:rPr>
                <w:noProof/>
              </w:rPr>
            </w:pPr>
            <w:r>
              <w:rPr>
                <w:noProof/>
                <w:lang w:eastAsia="fr-FR"/>
              </w:rPr>
              <w:drawing>
                <wp:anchor distT="0" distB="0" distL="114300" distR="114300" simplePos="0" relativeHeight="251790336" behindDoc="1" locked="0" layoutInCell="1" allowOverlap="1" wp14:anchorId="7E1E57CE" wp14:editId="6D1B6F9F">
                  <wp:simplePos x="0" y="0"/>
                  <wp:positionH relativeFrom="column">
                    <wp:posOffset>5932170</wp:posOffset>
                  </wp:positionH>
                  <wp:positionV relativeFrom="paragraph">
                    <wp:posOffset>72390</wp:posOffset>
                  </wp:positionV>
                  <wp:extent cx="471170" cy="1277620"/>
                  <wp:effectExtent l="0" t="0" r="5080" b="0"/>
                  <wp:wrapNone/>
                  <wp:docPr id="1132" name="Image 1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170" cy="1277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82144" behindDoc="0" locked="0" layoutInCell="1" allowOverlap="1" wp14:anchorId="50961548" wp14:editId="28BB4200">
                      <wp:simplePos x="0" y="0"/>
                      <wp:positionH relativeFrom="column">
                        <wp:posOffset>1219200</wp:posOffset>
                      </wp:positionH>
                      <wp:positionV relativeFrom="paragraph">
                        <wp:posOffset>54610</wp:posOffset>
                      </wp:positionV>
                      <wp:extent cx="323850" cy="285750"/>
                      <wp:effectExtent l="0" t="0" r="0" b="2540"/>
                      <wp:wrapNone/>
                      <wp:docPr id="1123" name="Rectangle 11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85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123" o:spid="_x0000_s1026" style="position:absolute;margin-left:96pt;margin-top:4.3pt;width:25.5pt;height:22.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" stroked="f"/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97504" behindDoc="0" locked="0" layoutInCell="1" allowOverlap="1" wp14:anchorId="32DFC17C" wp14:editId="4D0E7076">
                      <wp:simplePos x="0" y="0"/>
                      <wp:positionH relativeFrom="column">
                        <wp:posOffset>4680585</wp:posOffset>
                      </wp:positionH>
                      <wp:positionV relativeFrom="paragraph">
                        <wp:posOffset>126365</wp:posOffset>
                      </wp:positionV>
                      <wp:extent cx="92710" cy="87630"/>
                      <wp:effectExtent l="3810" t="2540" r="0" b="0"/>
                      <wp:wrapNone/>
                      <wp:docPr id="1122" name="Rectangle 112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92710" cy="876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122" o:spid="_x0000_s1026" style="position:absolute;margin-left:368.55pt;margin-top:9.95pt;width:7.3pt;height:6.9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" stroked="f">
                      <o:lock v:ext="edit" aspectratio="t"/>
                    </v:rect>
                  </w:pict>
                </mc:Fallback>
              </mc:AlternateContent>
            </w:r>
            <w:r>
              <w:rPr>
                <w:noProof/>
                <w:lang w:eastAsia="fr-FR"/>
              </w:rPr>
              <w:drawing>
                <wp:anchor distT="0" distB="0" distL="114300" distR="114300" simplePos="0" relativeHeight="251794432" behindDoc="1" locked="0" layoutInCell="1" allowOverlap="1" wp14:anchorId="3DFD4478" wp14:editId="3838951F">
                  <wp:simplePos x="0" y="0"/>
                  <wp:positionH relativeFrom="column">
                    <wp:posOffset>2208530</wp:posOffset>
                  </wp:positionH>
                  <wp:positionV relativeFrom="paragraph">
                    <wp:posOffset>85725</wp:posOffset>
                  </wp:positionV>
                  <wp:extent cx="423545" cy="527050"/>
                  <wp:effectExtent l="0" t="0" r="0" b="6350"/>
                  <wp:wrapNone/>
                  <wp:docPr id="31" name="Imag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3545" cy="52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fr-FR"/>
              </w:rPr>
              <w:drawing>
                <wp:anchor distT="0" distB="0" distL="114300" distR="114300" simplePos="0" relativeHeight="251791360" behindDoc="1" locked="0" layoutInCell="1" allowOverlap="1" wp14:anchorId="6DBDA4D2" wp14:editId="1F68EEF9">
                  <wp:simplePos x="0" y="0"/>
                  <wp:positionH relativeFrom="column">
                    <wp:posOffset>4596130</wp:posOffset>
                  </wp:positionH>
                  <wp:positionV relativeFrom="paragraph">
                    <wp:posOffset>119380</wp:posOffset>
                  </wp:positionV>
                  <wp:extent cx="1334135" cy="591185"/>
                  <wp:effectExtent l="0" t="0" r="0" b="0"/>
                  <wp:wrapNone/>
                  <wp:docPr id="30" name="Imag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4135" cy="591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fr-FR"/>
              </w:rPr>
              <w:drawing>
                <wp:anchor distT="0" distB="0" distL="114300" distR="114300" simplePos="0" relativeHeight="251789312" behindDoc="1" locked="0" layoutInCell="1" allowOverlap="1" wp14:anchorId="17A4827A" wp14:editId="1D2E48C1">
                  <wp:simplePos x="0" y="0"/>
                  <wp:positionH relativeFrom="column">
                    <wp:posOffset>53975</wp:posOffset>
                  </wp:positionH>
                  <wp:positionV relativeFrom="paragraph">
                    <wp:posOffset>50800</wp:posOffset>
                  </wp:positionV>
                  <wp:extent cx="591185" cy="447040"/>
                  <wp:effectExtent l="0" t="0" r="0" b="0"/>
                  <wp:wrapNone/>
                  <wp:docPr id="29" name="Imag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1185" cy="447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fr-FR"/>
              </w:rPr>
              <w:drawing>
                <wp:anchor distT="0" distB="0" distL="114300" distR="114300" simplePos="0" relativeHeight="251787264" behindDoc="1" locked="0" layoutInCell="1" allowOverlap="1" wp14:anchorId="13A9E411" wp14:editId="779F0C61">
                  <wp:simplePos x="0" y="0"/>
                  <wp:positionH relativeFrom="column">
                    <wp:posOffset>550545</wp:posOffset>
                  </wp:positionH>
                  <wp:positionV relativeFrom="paragraph">
                    <wp:posOffset>78740</wp:posOffset>
                  </wp:positionV>
                  <wp:extent cx="854075" cy="694690"/>
                  <wp:effectExtent l="0" t="0" r="3175" b="0"/>
                  <wp:wrapNone/>
                  <wp:docPr id="25" name="Imag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4075" cy="694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fr-FR"/>
              </w:rPr>
              <w:drawing>
                <wp:anchor distT="0" distB="0" distL="114300" distR="114300" simplePos="0" relativeHeight="251786240" behindDoc="1" locked="0" layoutInCell="1" allowOverlap="1" wp14:anchorId="2BAAEBE3" wp14:editId="572826AD">
                  <wp:simplePos x="0" y="0"/>
                  <wp:positionH relativeFrom="column">
                    <wp:posOffset>2595245</wp:posOffset>
                  </wp:positionH>
                  <wp:positionV relativeFrom="paragraph">
                    <wp:posOffset>81915</wp:posOffset>
                  </wp:positionV>
                  <wp:extent cx="2076450" cy="934720"/>
                  <wp:effectExtent l="0" t="0" r="0" b="0"/>
                  <wp:wrapNone/>
                  <wp:docPr id="23" name="Imag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450" cy="934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fr-FR"/>
              </w:rPr>
              <w:drawing>
                <wp:anchor distT="0" distB="0" distL="114300" distR="114300" simplePos="0" relativeHeight="251784192" behindDoc="1" locked="0" layoutInCell="1" allowOverlap="1" wp14:anchorId="3A609211" wp14:editId="25D05A23">
                  <wp:simplePos x="0" y="0"/>
                  <wp:positionH relativeFrom="column">
                    <wp:posOffset>1408430</wp:posOffset>
                  </wp:positionH>
                  <wp:positionV relativeFrom="paragraph">
                    <wp:posOffset>79375</wp:posOffset>
                  </wp:positionV>
                  <wp:extent cx="910590" cy="702945"/>
                  <wp:effectExtent l="0" t="0" r="3810" b="1905"/>
                  <wp:wrapNone/>
                  <wp:docPr id="22" name="Imag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0590" cy="702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 wp14:anchorId="451EC0E3" wp14:editId="47DAABF1">
                      <wp:simplePos x="0" y="0"/>
                      <wp:positionH relativeFrom="column">
                        <wp:posOffset>1112520</wp:posOffset>
                      </wp:positionH>
                      <wp:positionV relativeFrom="paragraph">
                        <wp:posOffset>45085</wp:posOffset>
                      </wp:positionV>
                      <wp:extent cx="504825" cy="361950"/>
                      <wp:effectExtent l="0" t="0" r="1905" b="2540"/>
                      <wp:wrapNone/>
                      <wp:docPr id="21" name="Zone de text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4825" cy="361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D40AD" w:rsidRPr="00375E42" w:rsidRDefault="00FD40AD" w:rsidP="002C0596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  <w:sz w:val="32"/>
                                      <w:szCs w:val="32"/>
                                      <w:vertAlign w:val="subscript"/>
                                    </w:rPr>
                                  </w:pPr>
                                  <w:r w:rsidRPr="00375E42">
                                    <w:rPr>
                                      <w:rFonts w:ascii="Symbol" w:hAnsi="Symbol"/>
                                      <w:b/>
                                      <w:bCs/>
                                      <w:i/>
                                      <w:iCs/>
                                      <w:sz w:val="32"/>
                                      <w:szCs w:val="32"/>
                                    </w:rPr>
                                    <w:t></w:t>
                                  </w:r>
                                  <w:r w:rsidRPr="00375E42">
                                    <w:rPr>
                                      <w:b/>
                                      <w:bCs/>
                                      <w:i/>
                                      <w:iCs/>
                                      <w:sz w:val="32"/>
                                      <w:szCs w:val="32"/>
                                      <w:vertAlign w:val="subscript"/>
                                    </w:rPr>
                                    <w:t>co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21" o:spid="_x0000_s1069" type="#_x0000_t202" style="position:absolute;left:0;text-align:left;margin-left:87.6pt;margin-top:3.55pt;width:39.75pt;height:28.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" filled="f" stroked="f">
                      <v:textbox>
                        <w:txbxContent>
                          <w:p w:rsidR="00FD40AD" w:rsidRPr="00375E42" w:rsidRDefault="00FD40AD" w:rsidP="002C0596">
                            <w:pPr>
                              <w:rPr>
                                <w:b/>
                                <w:bCs/>
                                <w:i/>
                                <w:iCs/>
                                <w:sz w:val="32"/>
                                <w:szCs w:val="32"/>
                                <w:vertAlign w:val="subscript"/>
                              </w:rPr>
                            </w:pPr>
                            <w:r w:rsidRPr="00375E42">
                              <w:rPr>
                                <w:rFonts w:ascii="Symbol" w:hAnsi="Symbol"/>
                                <w:b/>
                                <w:bCs/>
                                <w:i/>
                                <w:iCs/>
                                <w:sz w:val="32"/>
                                <w:szCs w:val="32"/>
                              </w:rPr>
                              <w:t></w:t>
                            </w:r>
                            <w:r w:rsidRPr="00375E42">
                              <w:rPr>
                                <w:b/>
                                <w:bCs/>
                                <w:i/>
                                <w:iCs/>
                                <w:sz w:val="32"/>
                                <w:szCs w:val="32"/>
                                <w:vertAlign w:val="subscript"/>
                              </w:rPr>
                              <w:t>co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83168" behindDoc="0" locked="0" layoutInCell="1" allowOverlap="1" wp14:anchorId="2B031079" wp14:editId="2F9BB638">
                      <wp:simplePos x="0" y="0"/>
                      <wp:positionH relativeFrom="column">
                        <wp:posOffset>1295400</wp:posOffset>
                      </wp:positionH>
                      <wp:positionV relativeFrom="paragraph">
                        <wp:posOffset>149860</wp:posOffset>
                      </wp:positionV>
                      <wp:extent cx="123825" cy="190500"/>
                      <wp:effectExtent l="0" t="0" r="0" b="2540"/>
                      <wp:wrapNone/>
                      <wp:docPr id="19" name="Rectangl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3825" cy="190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9" o:spid="_x0000_s1026" style="position:absolute;margin-left:102pt;margin-top:11.8pt;width:9.75pt;height:1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" stroked="f"/>
                  </w:pict>
                </mc:Fallback>
              </mc:AlternateContent>
            </w:r>
          </w:p>
          <w:p w:rsidR="002C0596" w:rsidRPr="00E5503E" w:rsidRDefault="002C0596" w:rsidP="002C0596">
            <w:pPr>
              <w:ind w:right="-50"/>
              <w:rPr>
                <w:noProof/>
              </w:rPr>
            </w:pPr>
            <w:r>
              <w:rPr>
                <w:noProof/>
                <w:lang w:eastAsia="fr-FR"/>
              </w:rPr>
              <w:drawing>
                <wp:anchor distT="0" distB="0" distL="114300" distR="114300" simplePos="0" relativeHeight="251793408" behindDoc="1" locked="0" layoutInCell="1" allowOverlap="1" wp14:anchorId="03AA4808" wp14:editId="369A0B89">
                  <wp:simplePos x="0" y="0"/>
                  <wp:positionH relativeFrom="column">
                    <wp:posOffset>2260600</wp:posOffset>
                  </wp:positionH>
                  <wp:positionV relativeFrom="paragraph">
                    <wp:posOffset>52070</wp:posOffset>
                  </wp:positionV>
                  <wp:extent cx="383540" cy="375285"/>
                  <wp:effectExtent l="0" t="0" r="0" b="5715"/>
                  <wp:wrapNone/>
                  <wp:docPr id="18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3540" cy="375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C0596" w:rsidRPr="00E5503E" w:rsidRDefault="002C0596" w:rsidP="002C0596">
            <w:pPr>
              <w:ind w:right="-50"/>
              <w:rPr>
                <w:noProof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98528" behindDoc="0" locked="0" layoutInCell="1" allowOverlap="1" wp14:anchorId="4EB95C30" wp14:editId="381279FA">
                      <wp:simplePos x="0" y="0"/>
                      <wp:positionH relativeFrom="column">
                        <wp:posOffset>4664710</wp:posOffset>
                      </wp:positionH>
                      <wp:positionV relativeFrom="paragraph">
                        <wp:posOffset>3175</wp:posOffset>
                      </wp:positionV>
                      <wp:extent cx="92075" cy="47625"/>
                      <wp:effectExtent l="0" t="3175" r="0" b="0"/>
                      <wp:wrapNone/>
                      <wp:docPr id="14" name="Rectangle 1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92075" cy="47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4" o:spid="_x0000_s1026" style="position:absolute;margin-left:367.3pt;margin-top:.25pt;width:7.25pt;height:3.75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" stroked="f">
                      <o:lock v:ext="edit" aspectratio="t"/>
                    </v:rect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96480" behindDoc="0" locked="0" layoutInCell="1" allowOverlap="1" wp14:anchorId="37DE2BCF" wp14:editId="614382AF">
                      <wp:simplePos x="0" y="0"/>
                      <wp:positionH relativeFrom="column">
                        <wp:posOffset>4704715</wp:posOffset>
                      </wp:positionH>
                      <wp:positionV relativeFrom="paragraph">
                        <wp:posOffset>80010</wp:posOffset>
                      </wp:positionV>
                      <wp:extent cx="92075" cy="379095"/>
                      <wp:effectExtent l="0" t="3810" r="3810" b="0"/>
                      <wp:wrapNone/>
                      <wp:docPr id="13" name="Rectangle 1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92075" cy="3790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3" o:spid="_x0000_s1026" style="position:absolute;margin-left:370.45pt;margin-top:6.3pt;width:7.25pt;height:29.8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" stroked="f">
                      <o:lock v:ext="edit" aspectratio="t"/>
                    </v:rect>
                  </w:pict>
                </mc:Fallback>
              </mc:AlternateContent>
            </w:r>
          </w:p>
          <w:p w:rsidR="002C0596" w:rsidRPr="00E5503E" w:rsidRDefault="002C0596" w:rsidP="002C0596">
            <w:pPr>
              <w:ind w:right="-50"/>
              <w:rPr>
                <w:noProof/>
              </w:rPr>
            </w:pPr>
          </w:p>
          <w:p w:rsidR="002C0596" w:rsidRPr="00E5503E" w:rsidRDefault="002C0596" w:rsidP="002C0596">
            <w:pPr>
              <w:ind w:right="-50"/>
              <w:rPr>
                <w:noProof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800576" behindDoc="0" locked="0" layoutInCell="1" allowOverlap="1" wp14:anchorId="75F94F49" wp14:editId="786389F2">
                      <wp:simplePos x="0" y="0"/>
                      <wp:positionH relativeFrom="column">
                        <wp:posOffset>1019175</wp:posOffset>
                      </wp:positionH>
                      <wp:positionV relativeFrom="paragraph">
                        <wp:posOffset>85090</wp:posOffset>
                      </wp:positionV>
                      <wp:extent cx="523875" cy="314325"/>
                      <wp:effectExtent l="0" t="0" r="0" b="635"/>
                      <wp:wrapNone/>
                      <wp:docPr id="12" name="Rectangle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3875" cy="314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2" o:spid="_x0000_s1026" style="position:absolute;margin-left:80.25pt;margin-top:6.7pt;width:41.25pt;height:24.7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" stroked="f"/>
                  </w:pict>
                </mc:Fallback>
              </mc:AlternateContent>
            </w:r>
            <w:r>
              <w:rPr>
                <w:noProof/>
                <w:lang w:eastAsia="fr-FR"/>
              </w:rPr>
              <w:drawing>
                <wp:anchor distT="0" distB="0" distL="114300" distR="114300" simplePos="0" relativeHeight="251788288" behindDoc="1" locked="0" layoutInCell="1" allowOverlap="1" wp14:anchorId="1DAFEE72" wp14:editId="015B43B0">
                  <wp:simplePos x="0" y="0"/>
                  <wp:positionH relativeFrom="column">
                    <wp:posOffset>805815</wp:posOffset>
                  </wp:positionH>
                  <wp:positionV relativeFrom="paragraph">
                    <wp:posOffset>139065</wp:posOffset>
                  </wp:positionV>
                  <wp:extent cx="1940560" cy="551180"/>
                  <wp:effectExtent l="0" t="0" r="2540" b="1270"/>
                  <wp:wrapNone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0560" cy="551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fr-FR"/>
              </w:rPr>
              <w:drawing>
                <wp:anchor distT="0" distB="0" distL="114300" distR="114300" simplePos="0" relativeHeight="251795456" behindDoc="1" locked="0" layoutInCell="1" allowOverlap="1" wp14:anchorId="25407A3A" wp14:editId="359DBAE5">
                  <wp:simplePos x="0" y="0"/>
                  <wp:positionH relativeFrom="column">
                    <wp:posOffset>823595</wp:posOffset>
                  </wp:positionH>
                  <wp:positionV relativeFrom="paragraph">
                    <wp:posOffset>59690</wp:posOffset>
                  </wp:positionV>
                  <wp:extent cx="200025" cy="398780"/>
                  <wp:effectExtent l="0" t="0" r="9525" b="1270"/>
                  <wp:wrapNone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398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C0596" w:rsidRPr="00E5503E" w:rsidRDefault="002C0596" w:rsidP="002C0596">
            <w:pPr>
              <w:ind w:right="-50"/>
              <w:rPr>
                <w:noProof/>
              </w:rPr>
            </w:pPr>
          </w:p>
          <w:p w:rsidR="002C0596" w:rsidRPr="00E5503E" w:rsidRDefault="002C0596" w:rsidP="002C0596">
            <w:pPr>
              <w:ind w:right="-50"/>
            </w:pPr>
          </w:p>
          <w:p w:rsidR="002C0596" w:rsidRPr="00E5503E" w:rsidRDefault="002C0596" w:rsidP="002C0596">
            <w:r>
              <w:rPr>
                <w:noProof/>
                <w:lang w:eastAsia="fr-FR"/>
              </w:rPr>
              <w:drawing>
                <wp:anchor distT="0" distB="0" distL="114300" distR="114300" simplePos="0" relativeHeight="251792384" behindDoc="1" locked="0" layoutInCell="1" allowOverlap="1" wp14:anchorId="7F17AE87" wp14:editId="4A8F76A4">
                  <wp:simplePos x="0" y="0"/>
                  <wp:positionH relativeFrom="column">
                    <wp:posOffset>3863340</wp:posOffset>
                  </wp:positionH>
                  <wp:positionV relativeFrom="paragraph">
                    <wp:posOffset>13970</wp:posOffset>
                  </wp:positionV>
                  <wp:extent cx="2132330" cy="279400"/>
                  <wp:effectExtent l="0" t="0" r="1270" b="6350"/>
                  <wp:wrapNone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233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fr-FR"/>
              </w:rPr>
              <w:drawing>
                <wp:anchor distT="0" distB="0" distL="114300" distR="114300" simplePos="0" relativeHeight="251785216" behindDoc="1" locked="0" layoutInCell="1" allowOverlap="1" wp14:anchorId="7CC74652" wp14:editId="03E1A257">
                  <wp:simplePos x="0" y="0"/>
                  <wp:positionH relativeFrom="column">
                    <wp:posOffset>2032635</wp:posOffset>
                  </wp:positionH>
                  <wp:positionV relativeFrom="paragraph">
                    <wp:posOffset>13970</wp:posOffset>
                  </wp:positionV>
                  <wp:extent cx="2132330" cy="279400"/>
                  <wp:effectExtent l="0" t="0" r="1270" b="6350"/>
                  <wp:wrapNone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233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C0596" w:rsidRPr="00E5503E" w:rsidRDefault="002C0596" w:rsidP="002C0596">
            <w:r w:rsidRPr="00E5503E">
              <w:t xml:space="preserve">Soit : </w:t>
            </w:r>
            <w:r w:rsidRPr="00E5503E">
              <w:rPr>
                <w:position w:val="-32"/>
              </w:rPr>
              <w:object w:dxaOrig="3680" w:dyaOrig="740">
                <v:shape id="_x0000_i1068" type="#_x0000_t75" style="width:184.2pt;height:36.45pt" o:ole="">
                  <v:imagedata r:id="rId104" o:title=""/>
                </v:shape>
                <o:OLEObject Type="Embed" ProgID="Equation.3" ShapeID="_x0000_i1068" DrawAspect="Content" ObjectID="_1570904889" r:id="rId105"/>
              </w:object>
            </w:r>
            <w:r w:rsidRPr="00E5503E">
              <w:tab/>
              <w:t xml:space="preserve">d’où </w:t>
            </w:r>
            <w:r w:rsidRPr="00E5503E">
              <w:rPr>
                <w:position w:val="-14"/>
              </w:rPr>
              <w:object w:dxaOrig="2520" w:dyaOrig="380">
                <v:shape id="_x0000_i1069" type="#_x0000_t75" style="width:126.25pt;height:18.7pt" o:ole="">
                  <v:imagedata r:id="rId106" o:title=""/>
                </v:shape>
                <o:OLEObject Type="Embed" ProgID="Equation.3" ShapeID="_x0000_i1069" DrawAspect="Content" ObjectID="_1570904890" r:id="rId107"/>
              </w:object>
            </w:r>
          </w:p>
          <w:p w:rsidR="002C0596" w:rsidRPr="00851D80" w:rsidRDefault="00FD40AD" w:rsidP="002C0596"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899904" behindDoc="0" locked="0" layoutInCell="1" allowOverlap="1" wp14:anchorId="41F952F3" wp14:editId="14F006DA">
                      <wp:simplePos x="0" y="0"/>
                      <wp:positionH relativeFrom="column">
                        <wp:posOffset>4508252</wp:posOffset>
                      </wp:positionH>
                      <wp:positionV relativeFrom="paragraph">
                        <wp:posOffset>74229</wp:posOffset>
                      </wp:positionV>
                      <wp:extent cx="435610" cy="290195"/>
                      <wp:effectExtent l="0" t="0" r="21590" b="14605"/>
                      <wp:wrapNone/>
                      <wp:docPr id="43" name="Ellipse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FD40AD" w:rsidRPr="003E3BA2" w:rsidRDefault="00FD40AD" w:rsidP="00FD40AD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2,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43" o:spid="_x0000_s1070" style="position:absolute;left:0;text-align:left;margin-left:355pt;margin-top:5.85pt;width:34.3pt;height:22.85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" filled="f" strokecolor="red" strokeweight="2pt">
                      <v:textbox inset="0,0,0,0">
                        <w:txbxContent>
                          <w:p w:rsidR="00FD40AD" w:rsidRPr="003E3BA2" w:rsidRDefault="00FD40AD" w:rsidP="00FD40AD">
                            <w:pPr>
                              <w:jc w:val="center"/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2,5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2C0596" w:rsidRPr="00E5503E">
              <w:t xml:space="preserve">Le système étant de classe 0, l’erreur statique relative est : </w:t>
            </w:r>
            <w:r w:rsidR="002C0596" w:rsidRPr="00E5503E">
              <w:rPr>
                <w:position w:val="-30"/>
              </w:rPr>
              <w:object w:dxaOrig="1500" w:dyaOrig="680">
                <v:shape id="_x0000_i1070" type="#_x0000_t75" style="width:74.8pt;height:33.65pt" o:ole="">
                  <v:imagedata r:id="rId108" o:title=""/>
                </v:shape>
                <o:OLEObject Type="Embed" ProgID="Equation.3" ShapeID="_x0000_i1070" DrawAspect="Content" ObjectID="_1570904891" r:id="rId109"/>
              </w:object>
            </w:r>
          </w:p>
          <w:p w:rsidR="002C0596" w:rsidRPr="001F6CF0" w:rsidRDefault="002C0596" w:rsidP="002C0596">
            <w:pPr>
              <w:rPr>
                <w:color w:val="008000"/>
              </w:rPr>
            </w:pPr>
            <w:r w:rsidRPr="00851D80">
              <w:rPr>
                <w:color w:val="008000"/>
              </w:rPr>
              <w:t xml:space="preserve">L’énoncé parle de l’erreur statique </w:t>
            </w:r>
            <w:r w:rsidRPr="00851D80">
              <w:rPr>
                <w:rFonts w:ascii="Symbol" w:hAnsi="Symbol"/>
                <w:i/>
                <w:iCs/>
                <w:color w:val="008000"/>
              </w:rPr>
              <w:t></w:t>
            </w:r>
            <w:r w:rsidRPr="00851D80">
              <w:rPr>
                <w:i/>
                <w:iCs/>
                <w:color w:val="008000"/>
                <w:vertAlign w:val="subscript"/>
              </w:rPr>
              <w:t>con</w:t>
            </w:r>
            <w:r w:rsidRPr="00851D80">
              <w:rPr>
                <w:color w:val="008000"/>
              </w:rPr>
              <w:t xml:space="preserve"> alors que le Cahier de Charges donne une erreur statique </w:t>
            </w:r>
            <w:r w:rsidRPr="00851D80">
              <w:rPr>
                <w:rFonts w:ascii="Symbol" w:hAnsi="Symbol"/>
                <w:i/>
                <w:iCs/>
                <w:color w:val="008000"/>
              </w:rPr>
              <w:t></w:t>
            </w:r>
            <w:r w:rsidRPr="00851D80">
              <w:rPr>
                <w:i/>
                <w:iCs/>
                <w:color w:val="008000"/>
                <w:vertAlign w:val="subscript"/>
              </w:rPr>
              <w:t>con</w:t>
            </w:r>
            <w:r w:rsidRPr="00851D80">
              <w:rPr>
                <w:color w:val="008000"/>
              </w:rPr>
              <w:t xml:space="preserve"> &lt; 5 %.</w:t>
            </w:r>
            <w:r w:rsidRPr="001F6CF0">
              <w:rPr>
                <w:color w:val="008000"/>
              </w:rPr>
              <w:t xml:space="preserve"> On préfèrera parler ici d’erreur statique </w:t>
            </w:r>
            <w:proofErr w:type="gramStart"/>
            <w:r w:rsidRPr="001F6CF0">
              <w:rPr>
                <w:color w:val="008000"/>
              </w:rPr>
              <w:t xml:space="preserve">relative </w:t>
            </w:r>
            <w:proofErr w:type="gramEnd"/>
            <w:r w:rsidRPr="001F6CF0">
              <w:rPr>
                <w:color w:val="008000"/>
                <w:position w:val="-12"/>
              </w:rPr>
              <w:object w:dxaOrig="520" w:dyaOrig="360">
                <v:shape id="_x0000_i1071" type="#_x0000_t75" style="width:26.2pt;height:17.75pt" o:ole="">
                  <v:imagedata r:id="rId110" o:title=""/>
                </v:shape>
                <o:OLEObject Type="Embed" ProgID="Equation.DSMT4" ShapeID="_x0000_i1071" DrawAspect="Content" ObjectID="_1570904892" r:id="rId111"/>
              </w:object>
            </w:r>
            <w:r w:rsidRPr="001F6CF0">
              <w:rPr>
                <w:color w:val="008000"/>
              </w:rPr>
              <w:t>.</w:t>
            </w:r>
          </w:p>
          <w:p w:rsidR="00F83733" w:rsidRDefault="00FD40AD" w:rsidP="00D06153"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897856" behindDoc="0" locked="0" layoutInCell="1" allowOverlap="1" wp14:anchorId="490F0D2E" wp14:editId="61796B2F">
                      <wp:simplePos x="0" y="0"/>
                      <wp:positionH relativeFrom="column">
                        <wp:posOffset>2584450</wp:posOffset>
                      </wp:positionH>
                      <wp:positionV relativeFrom="paragraph">
                        <wp:posOffset>209550</wp:posOffset>
                      </wp:positionV>
                      <wp:extent cx="435610" cy="290195"/>
                      <wp:effectExtent l="0" t="0" r="21590" b="14605"/>
                      <wp:wrapNone/>
                      <wp:docPr id="42" name="Ellipse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FD40AD" w:rsidRPr="003E3BA2" w:rsidRDefault="00FD40AD" w:rsidP="00FD40AD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2,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42" o:spid="_x0000_s1071" style="position:absolute;left:0;text-align:left;margin-left:203.5pt;margin-top:16.5pt;width:34.3pt;height:22.85pt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" filled="f" strokecolor="red" strokeweight="2pt">
                      <v:textbox inset="0,0,0,0">
                        <w:txbxContent>
                          <w:p w:rsidR="00FD40AD" w:rsidRPr="003E3BA2" w:rsidRDefault="00FD40AD" w:rsidP="00FD40AD">
                            <w:pPr>
                              <w:jc w:val="center"/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2,5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2C0596" w:rsidRPr="001F6CF0">
              <w:rPr>
                <w:position w:val="-32"/>
              </w:rPr>
              <w:object w:dxaOrig="2940" w:dyaOrig="700">
                <v:shape id="_x0000_i1072" type="#_x0000_t75" style="width:146.8pt;height:35.55pt" o:ole="" o:bordertopcolor="this" o:borderleftcolor="this" o:borderbottomcolor="this" o:borderrightcolor="this">
                  <v:imagedata r:id="rId112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3" ShapeID="_x0000_i1072" DrawAspect="Content" ObjectID="_1570904893" r:id="rId113"/>
              </w:object>
            </w:r>
          </w:p>
          <w:p w:rsidR="00F83733" w:rsidRPr="005368BF" w:rsidRDefault="00F83733" w:rsidP="00D06153"/>
        </w:tc>
      </w:tr>
    </w:tbl>
    <w:p w:rsidR="00F83733" w:rsidRPr="007B211C" w:rsidRDefault="00F83733" w:rsidP="00F83733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344"/>
      </w:tblGrid>
      <w:tr w:rsidR="00F83733" w:rsidRPr="007B211C" w:rsidTr="00D06153">
        <w:tc>
          <w:tcPr>
            <w:tcW w:w="10344" w:type="dxa"/>
          </w:tcPr>
          <w:p w:rsidR="00F83733" w:rsidRDefault="00F83733" w:rsidP="00F83733">
            <w:pPr>
              <w:pStyle w:val="Titre4"/>
              <w:outlineLvl w:val="3"/>
            </w:pPr>
          </w:p>
          <w:p w:rsidR="00E03CAE" w:rsidRDefault="002C0596" w:rsidP="00D06153">
            <w:pPr>
              <w:rPr>
                <w:rFonts w:eastAsiaTheme="minorEastAsia"/>
              </w:rPr>
            </w:pPr>
            <w:r>
              <w:t xml:space="preserve">On désire </w:t>
            </w:r>
            <w:proofErr w:type="gramStart"/>
            <w:r>
              <w:t xml:space="preserve">avoir </w:t>
            </w:r>
            <w:proofErr w:type="gramEnd"/>
            <w:r w:rsidRPr="00706D6E">
              <w:rPr>
                <w:position w:val="-12"/>
              </w:rPr>
              <w:object w:dxaOrig="1100" w:dyaOrig="360">
                <v:shape id="_x0000_i1073" type="#_x0000_t75" style="width:55.15pt;height:17.75pt" o:ole="">
                  <v:imagedata r:id="rId114" o:title=""/>
                </v:shape>
                <o:OLEObject Type="Embed" ProgID="Equation.DSMT4" ShapeID="_x0000_i1073" DrawAspect="Content" ObjectID="_1570904894" r:id="rId115"/>
              </w:object>
            </w:r>
            <w:r w:rsidR="00E03CAE">
              <w:t xml:space="preserve">. </w:t>
            </w:r>
            <w:r>
              <w:t>S</w:t>
            </w:r>
            <w:r w:rsidRPr="00706D6E">
              <w:t>oit</w:t>
            </w:r>
            <w:r w:rsidR="00E03CAE">
              <w:t> :</w:t>
            </w:r>
            <w:r w:rsidRPr="001F6CF0">
              <w:rPr>
                <w:position w:val="-32"/>
              </w:rPr>
              <w:object w:dxaOrig="2880" w:dyaOrig="700">
                <v:shape id="_x0000_i1074" type="#_x0000_t75" style="width:2in;height:35.55pt" o:ole="">
                  <v:imagedata r:id="rId116" o:title=""/>
                </v:shape>
                <o:OLEObject Type="Embed" ProgID="Equation.3" ShapeID="_x0000_i1074" DrawAspect="Content" ObjectID="_1570904895" r:id="rId117"/>
              </w:object>
            </w:r>
            <m:oMath>
              <m:r>
                <w:rPr>
                  <w:rFonts w:ascii="Cambria Math" w:hAnsi="Cambria Math"/>
                </w:rPr>
                <m:t>⇔</m:t>
              </m:r>
            </m:oMath>
            <w:r w:rsidRPr="00706D6E">
              <w:rPr>
                <w:position w:val="-14"/>
              </w:rPr>
              <w:object w:dxaOrig="3340" w:dyaOrig="380">
                <v:shape id="_x0000_i1075" type="#_x0000_t75" style="width:167.4pt;height:18.7pt" o:ole="">
                  <v:imagedata r:id="rId118" o:title=""/>
                </v:shape>
                <o:OLEObject Type="Embed" ProgID="Equation.3" ShapeID="_x0000_i1075" DrawAspect="Content" ObjectID="_1570904896" r:id="rId119"/>
              </w:object>
            </w:r>
          </w:p>
          <w:p w:rsidR="00E03CAE" w:rsidRDefault="00E03CAE" w:rsidP="00D06153">
            <w:pPr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⇔</m:t>
              </m:r>
            </m:oMath>
            <w:r w:rsidR="002C0596" w:rsidRPr="00706D6E">
              <w:rPr>
                <w:position w:val="-14"/>
              </w:rPr>
              <w:object w:dxaOrig="3060" w:dyaOrig="380">
                <v:shape id="_x0000_i1076" type="#_x0000_t75" style="width:153.35pt;height:18.7pt" o:ole="">
                  <v:imagedata r:id="rId120" o:title=""/>
                </v:shape>
                <o:OLEObject Type="Embed" ProgID="Equation.3" ShapeID="_x0000_i1076" DrawAspect="Content" ObjectID="_1570904897" r:id="rId121"/>
              </w:object>
            </w:r>
            <m:oMath>
              <m:r>
                <w:rPr>
                  <w:rFonts w:ascii="Cambria Math" w:hAnsi="Cambria Math"/>
                </w:rPr>
                <m:t>⇔</m:t>
              </m:r>
            </m:oMath>
            <w:r w:rsidR="002C0596" w:rsidRPr="00706D6E">
              <w:rPr>
                <w:position w:val="-32"/>
              </w:rPr>
              <w:object w:dxaOrig="2600" w:dyaOrig="700">
                <v:shape id="_x0000_i1077" type="#_x0000_t75" style="width:129.95pt;height:35.55pt" o:ole="">
                  <v:imagedata r:id="rId122" o:title=""/>
                </v:shape>
                <o:OLEObject Type="Embed" ProgID="Equation.3" ShapeID="_x0000_i1077" DrawAspect="Content" ObjectID="_1570904898" r:id="rId123"/>
              </w:object>
            </w:r>
            <m:oMath>
              <m:r>
                <w:rPr>
                  <w:rFonts w:ascii="Cambria Math" w:hAnsi="Cambria Math"/>
                </w:rPr>
                <m:t>⇔</m:t>
              </m:r>
            </m:oMath>
            <w:r w:rsidR="002C0596" w:rsidRPr="00706D6E">
              <w:rPr>
                <w:position w:val="-24"/>
              </w:rPr>
              <w:object w:dxaOrig="3580" w:dyaOrig="620">
                <v:shape id="_x0000_i1078" type="#_x0000_t75" style="width:179.55pt;height:30.85pt" o:ole="">
                  <v:imagedata r:id="rId124" o:title=""/>
                </v:shape>
                <o:OLEObject Type="Embed" ProgID="Equation.3" ShapeID="_x0000_i1078" DrawAspect="Content" ObjectID="_1570904899" r:id="rId125"/>
              </w:object>
            </w:r>
          </w:p>
          <w:p w:rsidR="00F83733" w:rsidRDefault="00FD40AD" w:rsidP="00D06153"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901952" behindDoc="0" locked="0" layoutInCell="1" allowOverlap="1" wp14:anchorId="292B7070" wp14:editId="02854591">
                      <wp:simplePos x="0" y="0"/>
                      <wp:positionH relativeFrom="column">
                        <wp:posOffset>970915</wp:posOffset>
                      </wp:positionH>
                      <wp:positionV relativeFrom="paragraph">
                        <wp:posOffset>12700</wp:posOffset>
                      </wp:positionV>
                      <wp:extent cx="435610" cy="290195"/>
                      <wp:effectExtent l="0" t="0" r="21590" b="14605"/>
                      <wp:wrapNone/>
                      <wp:docPr id="44" name="Ellipse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FD40AD" w:rsidRPr="003E3BA2" w:rsidRDefault="00FD40AD" w:rsidP="00FD40AD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44" o:spid="_x0000_s1072" style="position:absolute;left:0;text-align:left;margin-left:76.45pt;margin-top:1pt;width:34.3pt;height:22.85pt;z-index:25190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" filled="f" strokecolor="red" strokeweight="2pt">
                      <v:textbox inset="0,0,0,0">
                        <w:txbxContent>
                          <w:p w:rsidR="00FD40AD" w:rsidRPr="003E3BA2" w:rsidRDefault="00FD40AD" w:rsidP="00FD40AD">
                            <w:pPr>
                              <w:jc w:val="center"/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5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m:oMath>
              <m:r>
                <w:rPr>
                  <w:rFonts w:ascii="Cambria Math" w:hAnsi="Cambria Math"/>
                </w:rPr>
                <m:t>⇔</m:t>
              </m:r>
            </m:oMath>
            <w:r w:rsidR="002C0596" w:rsidRPr="00706D6E">
              <w:rPr>
                <w:position w:val="-12"/>
              </w:rPr>
              <w:object w:dxaOrig="820" w:dyaOrig="360">
                <v:shape id="_x0000_i1079" type="#_x0000_t75" style="width:41.15pt;height:17.75pt" o:ole="" o:bordertopcolor="this" o:borderleftcolor="this" o:borderbottomcolor="this" o:borderrightcolor="this">
                  <v:imagedata r:id="rId126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3" ShapeID="_x0000_i1079" DrawAspect="Content" ObjectID="_1570904900" r:id="rId127"/>
              </w:object>
            </w:r>
          </w:p>
          <w:p w:rsidR="00F83733" w:rsidRPr="005368BF" w:rsidRDefault="00F83733" w:rsidP="00D06153"/>
        </w:tc>
      </w:tr>
    </w:tbl>
    <w:p w:rsidR="00F83733" w:rsidRPr="007B211C" w:rsidRDefault="00F83733" w:rsidP="00F83733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344"/>
      </w:tblGrid>
      <w:tr w:rsidR="00F83733" w:rsidRPr="007B211C" w:rsidTr="00D06153">
        <w:tc>
          <w:tcPr>
            <w:tcW w:w="10344" w:type="dxa"/>
          </w:tcPr>
          <w:p w:rsidR="00F83733" w:rsidRDefault="00F83733" w:rsidP="00D06153">
            <w:pPr>
              <w:pStyle w:val="Titre4"/>
              <w:numPr>
                <w:ilvl w:val="0"/>
                <w:numId w:val="44"/>
              </w:numPr>
              <w:outlineLvl w:val="3"/>
            </w:pPr>
          </w:p>
          <w:p w:rsidR="002C0596" w:rsidRDefault="002C0596" w:rsidP="002C0596">
            <w:proofErr w:type="gramStart"/>
            <w:r>
              <w:t xml:space="preserve">Si </w:t>
            </w:r>
            <w:proofErr w:type="gramEnd"/>
            <w:r w:rsidRPr="002757E8">
              <w:rPr>
                <w:position w:val="-14"/>
              </w:rPr>
              <w:object w:dxaOrig="1140" w:dyaOrig="400">
                <v:shape id="_x0000_i1080" type="#_x0000_t75" style="width:57.05pt;height:20.55pt" o:ole="">
                  <v:imagedata r:id="rId128" o:title=""/>
                </v:shape>
                <o:OLEObject Type="Embed" ProgID="Equation.3" ShapeID="_x0000_i1080" DrawAspect="Content" ObjectID="_1570904901" r:id="rId129"/>
              </w:object>
            </w:r>
            <w:r>
              <w:t>, le schéma bloc devient :</w:t>
            </w:r>
          </w:p>
          <w:p w:rsidR="002C0596" w:rsidRDefault="002C0596" w:rsidP="002C0596">
            <w:r>
              <w:rPr>
                <w:noProof/>
                <w:lang w:eastAsia="fr-FR"/>
              </w:rPr>
              <w:drawing>
                <wp:inline distT="0" distB="0" distL="0" distR="0" wp14:anchorId="4DCA8D16" wp14:editId="6E9374C9">
                  <wp:extent cx="5695950" cy="1536138"/>
                  <wp:effectExtent l="0" t="0" r="0" b="6985"/>
                  <wp:docPr id="61" name="Imag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96949" cy="153640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2C0596" w:rsidRDefault="002C0596" w:rsidP="002C0596">
            <w:r w:rsidRPr="002757E8">
              <w:rPr>
                <w:position w:val="-14"/>
              </w:rPr>
              <w:object w:dxaOrig="6540" w:dyaOrig="400">
                <v:shape id="_x0000_i1081" type="#_x0000_t75" style="width:327.25pt;height:20.55pt" o:ole="">
                  <v:imagedata r:id="rId131" o:title=""/>
                </v:shape>
                <o:OLEObject Type="Embed" ProgID="Equation.3" ShapeID="_x0000_i1081" DrawAspect="Content" ObjectID="_1570904902" r:id="rId132"/>
              </w:object>
            </w:r>
          </w:p>
          <w:p w:rsidR="002C0596" w:rsidRDefault="002C0596" w:rsidP="002C0596">
            <w:r w:rsidRPr="004678EE">
              <w:rPr>
                <w:position w:val="-16"/>
              </w:rPr>
              <w:object w:dxaOrig="6140" w:dyaOrig="440">
                <v:shape id="_x0000_i1082" type="#_x0000_t75" style="width:306.7pt;height:21.5pt" o:ole="">
                  <v:imagedata r:id="rId133" o:title=""/>
                </v:shape>
                <o:OLEObject Type="Embed" ProgID="Equation.3" ShapeID="_x0000_i1082" DrawAspect="Content" ObjectID="_1570904903" r:id="rId134"/>
              </w:object>
            </w:r>
          </w:p>
          <w:p w:rsidR="002C0596" w:rsidRDefault="002C0596" w:rsidP="002C0596">
            <w:r w:rsidRPr="004678EE">
              <w:rPr>
                <w:position w:val="-32"/>
              </w:rPr>
              <w:object w:dxaOrig="5200" w:dyaOrig="760">
                <v:shape id="_x0000_i1083" type="#_x0000_t75" style="width:259.95pt;height:38.35pt" o:ole="">
                  <v:imagedata r:id="rId135" o:title=""/>
                </v:shape>
                <o:OLEObject Type="Embed" ProgID="Equation.3" ShapeID="_x0000_i1083" DrawAspect="Content" ObjectID="_1570904904" r:id="rId136"/>
              </w:object>
            </w:r>
          </w:p>
          <w:p w:rsidR="002C0596" w:rsidRDefault="002C0596" w:rsidP="002C0596">
            <w:r w:rsidRPr="004678EE">
              <w:rPr>
                <w:position w:val="-32"/>
              </w:rPr>
              <w:object w:dxaOrig="4560" w:dyaOrig="760">
                <v:shape id="_x0000_i1084" type="#_x0000_t75" style="width:228.15pt;height:38.35pt" o:ole="">
                  <v:imagedata r:id="rId137" o:title=""/>
                </v:shape>
                <o:OLEObject Type="Embed" ProgID="Equation.3" ShapeID="_x0000_i1084" DrawAspect="Content" ObjectID="_1570904905" r:id="rId138"/>
              </w:object>
            </w:r>
            <w:r>
              <w:tab/>
            </w:r>
            <w:r w:rsidRPr="005C141E">
              <w:rPr>
                <w:position w:val="-62"/>
              </w:rPr>
              <w:object w:dxaOrig="4220" w:dyaOrig="1359">
                <v:shape id="_x0000_i1085" type="#_x0000_t75" style="width:210.4pt;height:68.25pt" o:ole="">
                  <v:imagedata r:id="rId139" o:title=""/>
                </v:shape>
                <o:OLEObject Type="Embed" ProgID="Equation.3" ShapeID="_x0000_i1085" DrawAspect="Content" ObjectID="_1570904906" r:id="rId140"/>
              </w:object>
            </w:r>
          </w:p>
          <w:p w:rsidR="002C0596" w:rsidRDefault="002C0596" w:rsidP="002C0596">
            <w:r w:rsidRPr="005C141E">
              <w:rPr>
                <w:position w:val="-36"/>
              </w:rPr>
              <w:object w:dxaOrig="6580" w:dyaOrig="800">
                <v:shape id="_x0000_i1086" type="#_x0000_t75" style="width:329.15pt;height:40.2pt" o:ole="">
                  <v:imagedata r:id="rId141" o:title=""/>
                </v:shape>
                <o:OLEObject Type="Embed" ProgID="Equation.3" ShapeID="_x0000_i1086" DrawAspect="Content" ObjectID="_1570904907" r:id="rId142"/>
              </w:object>
            </w:r>
          </w:p>
          <w:p w:rsidR="002C0596" w:rsidRPr="006A4901" w:rsidRDefault="002C0596" w:rsidP="002C0596">
            <w:r w:rsidRPr="006A4901">
              <w:rPr>
                <w:position w:val="-20"/>
              </w:rPr>
              <w:object w:dxaOrig="1760" w:dyaOrig="460">
                <v:shape id="_x0000_i1087" type="#_x0000_t75" style="width:87.9pt;height:23.4pt" o:ole="">
                  <v:imagedata r:id="rId143" o:title=""/>
                </v:shape>
                <o:OLEObject Type="Embed" ProgID="Equation.3" ShapeID="_x0000_i1087" DrawAspect="Content" ObjectID="_1570904908" r:id="rId144"/>
              </w:object>
            </w:r>
            <w:r w:rsidRPr="006A4901">
              <w:t xml:space="preserve"> </w:t>
            </w:r>
            <w:r>
              <w:t xml:space="preserve">car </w:t>
            </w:r>
            <w:r w:rsidRPr="006A4901">
              <w:rPr>
                <w:position w:val="-14"/>
              </w:rPr>
              <w:object w:dxaOrig="1660" w:dyaOrig="400">
                <v:shape id="_x0000_i1088" type="#_x0000_t75" style="width:83.2pt;height:20.55pt" o:ole="">
                  <v:imagedata r:id="rId145" o:title=""/>
                </v:shape>
                <o:OLEObject Type="Embed" ProgID="Equation.DSMT4" ShapeID="_x0000_i1088" DrawAspect="Content" ObjectID="_1570904909" r:id="rId146"/>
              </w:object>
            </w:r>
            <w:r w:rsidRPr="006A4901">
              <w:t>et, par le théorème de la valeur finale :</w:t>
            </w:r>
            <w:r>
              <w:t xml:space="preserve"> </w:t>
            </w:r>
            <w:r w:rsidRPr="006A4901">
              <w:rPr>
                <w:position w:val="-22"/>
              </w:rPr>
              <w:object w:dxaOrig="2079" w:dyaOrig="480">
                <v:shape id="_x0000_i1089" type="#_x0000_t75" style="width:104.75pt;height:24.3pt" o:ole="">
                  <v:imagedata r:id="rId147" o:title=""/>
                </v:shape>
                <o:OLEObject Type="Embed" ProgID="Equation.3" ShapeID="_x0000_i1089" DrawAspect="Content" ObjectID="_1570904910" r:id="rId148"/>
              </w:object>
            </w:r>
            <w:r w:rsidRPr="006A4901">
              <w:t xml:space="preserve"> </w:t>
            </w:r>
          </w:p>
          <w:p w:rsidR="002C0596" w:rsidRDefault="002C0596" w:rsidP="002C0596">
            <w:r w:rsidRPr="006A4901">
              <w:t xml:space="preserve">Or </w:t>
            </w:r>
            <w:r w:rsidRPr="006A4901">
              <w:tab/>
            </w:r>
            <w:r w:rsidRPr="006A4901">
              <w:rPr>
                <w:position w:val="-36"/>
              </w:rPr>
              <w:object w:dxaOrig="8199" w:dyaOrig="800">
                <v:shape id="_x0000_i1090" type="#_x0000_t75" style="width:410.5pt;height:40.2pt" o:ole="">
                  <v:imagedata r:id="rId149" o:title=""/>
                </v:shape>
                <o:OLEObject Type="Embed" ProgID="Equation.DSMT4" ShapeID="_x0000_i1090" DrawAspect="Content" ObjectID="_1570904911" r:id="rId150"/>
              </w:object>
            </w:r>
          </w:p>
          <w:p w:rsidR="002C0596" w:rsidRPr="006A4901" w:rsidRDefault="002C0596" w:rsidP="002C0596">
            <w:pPr>
              <w:ind w:firstLine="708"/>
            </w:pPr>
            <w:r w:rsidRPr="006A4901">
              <w:rPr>
                <w:position w:val="-36"/>
              </w:rPr>
              <w:object w:dxaOrig="7080" w:dyaOrig="800">
                <v:shape id="_x0000_i1091" type="#_x0000_t75" style="width:354.4pt;height:40.2pt" o:ole="">
                  <v:imagedata r:id="rId151" o:title=""/>
                </v:shape>
                <o:OLEObject Type="Embed" ProgID="Equation.DSMT4" ShapeID="_x0000_i1091" DrawAspect="Content" ObjectID="_1570904912" r:id="rId152"/>
              </w:object>
            </w:r>
          </w:p>
          <w:p w:rsidR="002C0596" w:rsidRDefault="002C0596" w:rsidP="002C0596">
            <w:r w:rsidRPr="006A4901">
              <w:tab/>
            </w:r>
            <w:r w:rsidRPr="006A4901">
              <w:rPr>
                <w:position w:val="-38"/>
              </w:rPr>
              <w:object w:dxaOrig="9380" w:dyaOrig="880">
                <v:shape id="_x0000_i1092" type="#_x0000_t75" style="width:468.45pt;height:43.95pt" o:ole="">
                  <v:imagedata r:id="rId153" o:title=""/>
                </v:shape>
                <o:OLEObject Type="Embed" ProgID="Equation.3" ShapeID="_x0000_i1092" DrawAspect="Content" ObjectID="_1570904913" r:id="rId154"/>
              </w:object>
            </w:r>
          </w:p>
          <w:p w:rsidR="002C0596" w:rsidRDefault="002C0596" w:rsidP="002C0596">
            <w:r w:rsidRPr="006A4901">
              <w:tab/>
            </w:r>
            <w:r w:rsidRPr="006A4901">
              <w:rPr>
                <w:position w:val="-32"/>
              </w:rPr>
              <w:object w:dxaOrig="3519" w:dyaOrig="740">
                <v:shape id="_x0000_i1093" type="#_x0000_t75" style="width:176.75pt;height:36.45pt" o:ole="">
                  <v:imagedata r:id="rId155" o:title=""/>
                </v:shape>
                <o:OLEObject Type="Embed" ProgID="Equation.3" ShapeID="_x0000_i1093" DrawAspect="Content" ObjectID="_1570904914" r:id="rId156"/>
              </w:object>
            </w:r>
          </w:p>
          <w:p w:rsidR="002C0596" w:rsidRPr="006A4901" w:rsidRDefault="00FD40AD" w:rsidP="002C0596"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904000" behindDoc="0" locked="0" layoutInCell="1" allowOverlap="1" wp14:anchorId="4CFED93E" wp14:editId="67E1105D">
                      <wp:simplePos x="0" y="0"/>
                      <wp:positionH relativeFrom="column">
                        <wp:posOffset>5100955</wp:posOffset>
                      </wp:positionH>
                      <wp:positionV relativeFrom="paragraph">
                        <wp:posOffset>104140</wp:posOffset>
                      </wp:positionV>
                      <wp:extent cx="435610" cy="290195"/>
                      <wp:effectExtent l="0" t="0" r="21590" b="14605"/>
                      <wp:wrapNone/>
                      <wp:docPr id="45" name="Ellipse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FD40AD" w:rsidRPr="003E3BA2" w:rsidRDefault="00FD40AD" w:rsidP="00FD40AD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45" o:spid="_x0000_s1073" style="position:absolute;left:0;text-align:left;margin-left:401.65pt;margin-top:8.2pt;width:34.3pt;height:22.85pt;z-index:25190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" filled="f" strokecolor="red" strokeweight="2pt">
                      <v:textbox inset="0,0,0,0">
                        <w:txbxContent>
                          <w:p w:rsidR="00FD40AD" w:rsidRPr="003E3BA2" w:rsidRDefault="00FD40AD" w:rsidP="00FD40AD">
                            <w:pPr>
                              <w:jc w:val="center"/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5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2C0596" w:rsidRPr="006A4901">
              <w:t xml:space="preserve">On prendra la valeur absolue : </w:t>
            </w:r>
            <w:r w:rsidR="002C0596" w:rsidRPr="006A4901">
              <w:rPr>
                <w:position w:val="-32"/>
              </w:rPr>
              <w:object w:dxaOrig="3379" w:dyaOrig="740">
                <v:shape id="_x0000_i1094" type="#_x0000_t75" style="width:169.25pt;height:36.45pt" o:ole="" o:bordertopcolor="this" o:borderleftcolor="this" o:borderbottomcolor="this" o:borderrightcolor="this">
                  <v:imagedata r:id="rId157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3" ShapeID="_x0000_i1094" DrawAspect="Content" ObjectID="_1570904915" r:id="rId158"/>
              </w:object>
            </w:r>
            <w:r w:rsidR="002C0596" w:rsidRPr="006A4901">
              <w:tab/>
            </w:r>
          </w:p>
          <w:p w:rsidR="00F83733" w:rsidRPr="005368BF" w:rsidRDefault="00F83733" w:rsidP="00D06153"/>
        </w:tc>
      </w:tr>
    </w:tbl>
    <w:p w:rsidR="00F83733" w:rsidRPr="007B211C" w:rsidRDefault="00F83733" w:rsidP="00F83733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344"/>
      </w:tblGrid>
      <w:tr w:rsidR="00F83733" w:rsidRPr="007B211C" w:rsidTr="00D06153">
        <w:tc>
          <w:tcPr>
            <w:tcW w:w="10344" w:type="dxa"/>
          </w:tcPr>
          <w:p w:rsidR="00F83733" w:rsidRDefault="00F83733" w:rsidP="00F83733">
            <w:pPr>
              <w:pStyle w:val="Titre4"/>
              <w:outlineLvl w:val="3"/>
            </w:pPr>
          </w:p>
          <w:p w:rsidR="00E03CAE" w:rsidRDefault="002C0596" w:rsidP="002C0596">
            <w:r w:rsidRPr="006A4901">
              <w:t xml:space="preserve">On désire </w:t>
            </w:r>
            <w:proofErr w:type="gramStart"/>
            <w:r w:rsidRPr="006A4901">
              <w:t xml:space="preserve">avoir </w:t>
            </w:r>
            <w:proofErr w:type="gramEnd"/>
            <w:r w:rsidRPr="006A4901">
              <w:rPr>
                <w:position w:val="-14"/>
              </w:rPr>
              <w:object w:dxaOrig="1460" w:dyaOrig="380">
                <v:shape id="_x0000_i1095" type="#_x0000_t75" style="width:72.95pt;height:18.7pt" o:ole="">
                  <v:imagedata r:id="rId159" o:title=""/>
                </v:shape>
                <o:OLEObject Type="Embed" ProgID="Equation.DSMT4" ShapeID="_x0000_i1095" DrawAspect="Content" ObjectID="_1570904916" r:id="rId160"/>
              </w:object>
            </w:r>
            <w:r w:rsidR="00E03CAE">
              <w:t xml:space="preserve">. </w:t>
            </w:r>
            <w:r w:rsidRPr="006A4901">
              <w:t>Soit :</w:t>
            </w:r>
            <w:r w:rsidRPr="006A4901">
              <w:tab/>
            </w:r>
            <w:r w:rsidRPr="006A4901">
              <w:rPr>
                <w:position w:val="-32"/>
              </w:rPr>
              <w:object w:dxaOrig="3220" w:dyaOrig="740">
                <v:shape id="_x0000_i1096" type="#_x0000_t75" style="width:161.75pt;height:36.45pt" o:ole="">
                  <v:imagedata r:id="rId161" o:title=""/>
                </v:shape>
                <o:OLEObject Type="Embed" ProgID="Equation.3" ShapeID="_x0000_i1096" DrawAspect="Content" ObjectID="_1570904917" r:id="rId162"/>
              </w:object>
            </w:r>
            <w:r w:rsidR="00E03CAE">
              <w:t xml:space="preserve"> </w:t>
            </w:r>
          </w:p>
          <w:p w:rsidR="00E03CAE" w:rsidRDefault="00E03CAE" w:rsidP="002C0596">
            <m:oMath>
              <m:r>
                <w:rPr>
                  <w:rFonts w:ascii="Cambria Math" w:hAnsi="Cambria Math"/>
                </w:rPr>
                <m:t>⇔</m:t>
              </m:r>
            </m:oMath>
            <w:r>
              <w:rPr>
                <w:rFonts w:eastAsiaTheme="minorEastAsia"/>
              </w:rPr>
              <w:t xml:space="preserve"> </w:t>
            </w:r>
            <w:r w:rsidR="002C0596" w:rsidRPr="006A4901">
              <w:rPr>
                <w:position w:val="-14"/>
              </w:rPr>
              <w:object w:dxaOrig="4480" w:dyaOrig="380">
                <v:shape id="_x0000_i1097" type="#_x0000_t75" style="width:224.4pt;height:18.7pt" o:ole="">
                  <v:imagedata r:id="rId163" o:title=""/>
                </v:shape>
                <o:OLEObject Type="Embed" ProgID="Equation.3" ShapeID="_x0000_i1097" DrawAspect="Content" ObjectID="_1570904918" r:id="rId164"/>
              </w:object>
            </w:r>
            <m:oMath>
              <m:r>
                <w:rPr>
                  <w:rFonts w:ascii="Cambria Math" w:hAnsi="Cambria Math"/>
                </w:rPr>
                <m:t>⇔</m:t>
              </m:r>
            </m:oMath>
            <w:r w:rsidR="002C0596" w:rsidRPr="006A4901">
              <w:rPr>
                <w:position w:val="-14"/>
              </w:rPr>
              <w:object w:dxaOrig="4480" w:dyaOrig="380">
                <v:shape id="_x0000_i1098" type="#_x0000_t75" style="width:224.4pt;height:18.7pt" o:ole="">
                  <v:imagedata r:id="rId165" o:title=""/>
                </v:shape>
                <o:OLEObject Type="Embed" ProgID="Equation.3" ShapeID="_x0000_i1098" DrawAspect="Content" ObjectID="_1570904919" r:id="rId166"/>
              </w:object>
            </w:r>
          </w:p>
          <w:p w:rsidR="00F83733" w:rsidRPr="005368BF" w:rsidRDefault="00FD40AD" w:rsidP="00D06153"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906048" behindDoc="0" locked="0" layoutInCell="1" allowOverlap="1" wp14:anchorId="4114984E" wp14:editId="4E23CCBD">
                      <wp:simplePos x="0" y="0"/>
                      <wp:positionH relativeFrom="column">
                        <wp:posOffset>5454650</wp:posOffset>
                      </wp:positionH>
                      <wp:positionV relativeFrom="paragraph">
                        <wp:posOffset>51435</wp:posOffset>
                      </wp:positionV>
                      <wp:extent cx="435610" cy="290195"/>
                      <wp:effectExtent l="0" t="0" r="21590" b="14605"/>
                      <wp:wrapNone/>
                      <wp:docPr id="46" name="Ellipse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FD40AD" w:rsidRPr="003E3BA2" w:rsidRDefault="00FD40AD" w:rsidP="00FD40AD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46" o:spid="_x0000_s1074" style="position:absolute;left:0;text-align:left;margin-left:429.5pt;margin-top:4.05pt;width:34.3pt;height:22.85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" filled="f" strokecolor="red" strokeweight="2pt">
                      <v:textbox inset="0,0,0,0">
                        <w:txbxContent>
                          <w:p w:rsidR="00FD40AD" w:rsidRPr="003E3BA2" w:rsidRDefault="00FD40AD" w:rsidP="00FD40AD">
                            <w:pPr>
                              <w:jc w:val="center"/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5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m:oMath>
              <m:r>
                <w:rPr>
                  <w:rFonts w:ascii="Cambria Math" w:hAnsi="Cambria Math"/>
                </w:rPr>
                <m:t>⇔</m:t>
              </m:r>
            </m:oMath>
            <w:r w:rsidR="002C0596" w:rsidRPr="006A4901">
              <w:rPr>
                <w:position w:val="-32"/>
              </w:rPr>
              <w:object w:dxaOrig="3040" w:dyaOrig="740">
                <v:shape id="_x0000_i1099" type="#_x0000_t75" style="width:152.4pt;height:36.45pt" o:ole="">
                  <v:imagedata r:id="rId167" o:title=""/>
                </v:shape>
                <o:OLEObject Type="Embed" ProgID="Equation.3" ShapeID="_x0000_i1099" DrawAspect="Content" ObjectID="_1570904920" r:id="rId168"/>
              </w:object>
            </w:r>
            <m:oMath>
              <m:r>
                <w:rPr>
                  <w:rFonts w:ascii="Cambria Math" w:hAnsi="Cambria Math"/>
                </w:rPr>
                <m:t>⇔</m:t>
              </m:r>
            </m:oMath>
            <w:r w:rsidR="002C0596" w:rsidRPr="006A4901">
              <w:rPr>
                <w:position w:val="-24"/>
              </w:rPr>
              <w:object w:dxaOrig="3640" w:dyaOrig="660">
                <v:shape id="_x0000_i1100" type="#_x0000_t75" style="width:182.35pt;height:32.75pt" o:ole="">
                  <v:imagedata r:id="rId169" o:title=""/>
                </v:shape>
                <o:OLEObject Type="Embed" ProgID="Equation.3" ShapeID="_x0000_i1100" DrawAspect="Content" ObjectID="_1570904921" r:id="rId170"/>
              </w:object>
            </w:r>
            <m:oMath>
              <m:r>
                <w:rPr>
                  <w:rFonts w:ascii="Cambria Math" w:hAnsi="Cambria Math"/>
                </w:rPr>
                <m:t>⇔</m:t>
              </m:r>
            </m:oMath>
            <w:r w:rsidR="002C0596" w:rsidRPr="006A4901">
              <w:rPr>
                <w:position w:val="-14"/>
              </w:rPr>
              <w:object w:dxaOrig="1040" w:dyaOrig="380">
                <v:shape id="_x0000_i1101" type="#_x0000_t75" style="width:52.35pt;height:18.7pt" o:ole="" o:bordertopcolor="this" o:borderleftcolor="this" o:borderbottomcolor="this" o:borderrightcolor="this">
                  <v:imagedata r:id="rId171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3" ShapeID="_x0000_i1101" DrawAspect="Content" ObjectID="_1570904922" r:id="rId172"/>
              </w:object>
            </w:r>
          </w:p>
        </w:tc>
      </w:tr>
    </w:tbl>
    <w:p w:rsidR="00F83733" w:rsidRPr="007B211C" w:rsidRDefault="00F83733" w:rsidP="00F83733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344"/>
      </w:tblGrid>
      <w:tr w:rsidR="00F83733" w:rsidRPr="007B211C" w:rsidTr="00D06153">
        <w:tc>
          <w:tcPr>
            <w:tcW w:w="10344" w:type="dxa"/>
          </w:tcPr>
          <w:p w:rsidR="00F83733" w:rsidRDefault="00F83733" w:rsidP="00D06153">
            <w:pPr>
              <w:pStyle w:val="Titre4"/>
              <w:outlineLvl w:val="3"/>
            </w:pPr>
          </w:p>
          <w:p w:rsidR="00FA0258" w:rsidRDefault="00FD40AD" w:rsidP="00FA0258">
            <w:pPr>
              <w:ind w:right="-50"/>
            </w:pPr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914240" behindDoc="0" locked="0" layoutInCell="1" allowOverlap="1" wp14:anchorId="39EA7DB0" wp14:editId="73E49B22">
                      <wp:simplePos x="0" y="0"/>
                      <wp:positionH relativeFrom="column">
                        <wp:posOffset>2305908</wp:posOffset>
                      </wp:positionH>
                      <wp:positionV relativeFrom="paragraph">
                        <wp:posOffset>263525</wp:posOffset>
                      </wp:positionV>
                      <wp:extent cx="435610" cy="290195"/>
                      <wp:effectExtent l="0" t="0" r="21590" b="14605"/>
                      <wp:wrapNone/>
                      <wp:docPr id="50" name="Ellipse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FD40AD" w:rsidRPr="003E3BA2" w:rsidRDefault="00FD40AD" w:rsidP="00FD40AD">
                                  <w:pP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50" o:spid="_x0000_s1075" style="position:absolute;left:0;text-align:left;margin-left:181.55pt;margin-top:20.75pt;width:34.3pt;height:22.85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" filled="f" strokecolor="red" strokeweight="2pt">
                      <v:textbox inset="0,0,0,0">
                        <w:txbxContent>
                          <w:p w:rsidR="00FD40AD" w:rsidRPr="003E3BA2" w:rsidRDefault="00FD40AD" w:rsidP="00FD40AD">
                            <w:pPr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1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FA0258">
              <w:t xml:space="preserve">Le Cahier des Charges impose qu’il n’y ait pas de dépassement, soit un coefficient d’amortissement </w:t>
            </w:r>
            <w:r w:rsidR="00FA0258" w:rsidRPr="00A026A2">
              <w:rPr>
                <w:rFonts w:ascii="Symbol" w:hAnsi="Symbol"/>
                <w:i/>
                <w:iCs/>
              </w:rPr>
              <w:t></w:t>
            </w:r>
            <w:r w:rsidR="00FA0258" w:rsidRPr="00A026A2">
              <w:rPr>
                <w:i/>
                <w:iCs/>
              </w:rPr>
              <w:t xml:space="preserve"> </w:t>
            </w:r>
            <w:r w:rsidR="00FA0258">
              <w:t xml:space="preserve">de la fonction de transfert </w:t>
            </w:r>
            <w:r w:rsidR="00FA0258" w:rsidRPr="004678EE">
              <w:rPr>
                <w:position w:val="-32"/>
              </w:rPr>
              <w:object w:dxaOrig="820" w:dyaOrig="740">
                <v:shape id="_x0000_i1102" type="#_x0000_t75" style="width:41.15pt;height:36.45pt" o:ole="">
                  <v:imagedata r:id="rId173" o:title=""/>
                </v:shape>
                <o:OLEObject Type="Embed" ProgID="Equation.3" ShapeID="_x0000_i1102" DrawAspect="Content" ObjectID="_1570904923" r:id="rId174"/>
              </w:object>
            </w:r>
            <w:r w:rsidR="00FA0258">
              <w:t xml:space="preserve"> supérieur à 1</w:t>
            </w:r>
          </w:p>
          <w:p w:rsidR="00FA0258" w:rsidRDefault="00FA0258" w:rsidP="00FA0258">
            <w:r w:rsidRPr="00A026A2">
              <w:rPr>
                <w:position w:val="-64"/>
              </w:rPr>
              <w:object w:dxaOrig="7720" w:dyaOrig="1400">
                <v:shape id="_x0000_i1103" type="#_x0000_t75" style="width:386.2pt;height:70.15pt" o:ole="">
                  <v:imagedata r:id="rId175" o:title=""/>
                </v:shape>
                <o:OLEObject Type="Embed" ProgID="Equation.3" ShapeID="_x0000_i1103" DrawAspect="Content" ObjectID="_1570904924" r:id="rId176"/>
              </w:object>
            </w:r>
          </w:p>
          <w:p w:rsidR="00FA0258" w:rsidRDefault="00FA0258" w:rsidP="00FA0258">
            <w:r w:rsidRPr="00A026A2">
              <w:rPr>
                <w:position w:val="-32"/>
              </w:rPr>
              <w:object w:dxaOrig="5560" w:dyaOrig="740">
                <v:shape id="_x0000_i1104" type="#_x0000_t75" style="width:278.65pt;height:36.45pt" o:ole="">
                  <v:imagedata r:id="rId177" o:title=""/>
                </v:shape>
                <o:OLEObject Type="Embed" ProgID="Equation.3" ShapeID="_x0000_i1104" DrawAspect="Content" ObjectID="_1570904925" r:id="rId178"/>
              </w:object>
            </w:r>
          </w:p>
          <w:p w:rsidR="00FA0258" w:rsidRDefault="00FA0258" w:rsidP="00FA0258">
            <w:r w:rsidRPr="00A026A2">
              <w:rPr>
                <w:position w:val="-62"/>
              </w:rPr>
              <w:object w:dxaOrig="8620" w:dyaOrig="1400">
                <v:shape id="_x0000_i1105" type="#_x0000_t75" style="width:431.05pt;height:70.15pt" o:ole="">
                  <v:imagedata r:id="rId179" o:title=""/>
                </v:shape>
                <o:OLEObject Type="Embed" ProgID="Equation.3" ShapeID="_x0000_i1105" DrawAspect="Content" ObjectID="_1570904926" r:id="rId180"/>
              </w:object>
            </w:r>
          </w:p>
          <w:p w:rsidR="00FA0258" w:rsidRDefault="00FA0258" w:rsidP="00FA0258">
            <w:r>
              <w:t>Ainsi, par identification :</w:t>
            </w:r>
          </w:p>
          <w:p w:rsidR="00FA0258" w:rsidRDefault="00FA0258" w:rsidP="00FA0258">
            <w:r w:rsidRPr="009840D8">
              <w:rPr>
                <w:position w:val="-32"/>
              </w:rPr>
              <w:object w:dxaOrig="2880" w:dyaOrig="700">
                <v:shape id="_x0000_i1106" type="#_x0000_t75" style="width:144.95pt;height:35.55pt" o:ole="">
                  <v:imagedata r:id="rId181" o:title=""/>
                </v:shape>
                <o:OLEObject Type="Embed" ProgID="Equation.3" ShapeID="_x0000_i1106" DrawAspect="Content" ObjectID="_1570904927" r:id="rId182"/>
              </w:object>
            </w:r>
            <w:r>
              <w:tab/>
            </w:r>
            <w:r>
              <w:tab/>
            </w:r>
            <w:r w:rsidRPr="009840D8">
              <w:rPr>
                <w:position w:val="-32"/>
              </w:rPr>
              <w:object w:dxaOrig="3100" w:dyaOrig="780">
                <v:shape id="_x0000_i1107" type="#_x0000_t75" style="width:155.2pt;height:39.25pt" o:ole="">
                  <v:imagedata r:id="rId183" o:title=""/>
                </v:shape>
                <o:OLEObject Type="Embed" ProgID="Equation.3" ShapeID="_x0000_i1107" DrawAspect="Content" ObjectID="_1570904928" r:id="rId184"/>
              </w:object>
            </w:r>
          </w:p>
          <w:p w:rsidR="00FA0258" w:rsidRDefault="00FA0258" w:rsidP="00FA0258">
            <w:r w:rsidRPr="009840D8">
              <w:rPr>
                <w:position w:val="-32"/>
              </w:rPr>
              <w:object w:dxaOrig="3080" w:dyaOrig="700">
                <v:shape id="_x0000_i1108" type="#_x0000_t75" style="width:155.2pt;height:35.55pt" o:ole="">
                  <v:imagedata r:id="rId185" o:title=""/>
                </v:shape>
                <o:OLEObject Type="Embed" ProgID="Equation.3" ShapeID="_x0000_i1108" DrawAspect="Content" ObjectID="_1570904929" r:id="rId186"/>
              </w:object>
            </w:r>
            <w:r>
              <w:tab/>
            </w:r>
            <w:r>
              <w:tab/>
            </w:r>
            <w:r w:rsidRPr="009840D8">
              <w:rPr>
                <w:position w:val="-32"/>
              </w:rPr>
              <w:object w:dxaOrig="3320" w:dyaOrig="700">
                <v:shape id="_x0000_i1109" type="#_x0000_t75" style="width:166.45pt;height:35.55pt" o:ole="">
                  <v:imagedata r:id="rId187" o:title=""/>
                </v:shape>
                <o:OLEObject Type="Embed" ProgID="Equation.3" ShapeID="_x0000_i1109" DrawAspect="Content" ObjectID="_1570904930" r:id="rId188"/>
              </w:object>
            </w:r>
          </w:p>
          <w:p w:rsidR="00FA0258" w:rsidRDefault="00FA0258" w:rsidP="00FA0258">
            <w:r>
              <w:t>Finalement :</w:t>
            </w:r>
            <w:r>
              <w:tab/>
            </w:r>
            <w:r w:rsidRPr="009840D8">
              <w:rPr>
                <w:position w:val="-44"/>
              </w:rPr>
              <w:object w:dxaOrig="3960" w:dyaOrig="820">
                <v:shape id="_x0000_i1110" type="#_x0000_t75" style="width:201.05pt;height:41.15pt" o:ole="">
                  <v:imagedata r:id="rId189" o:title=""/>
                </v:shape>
                <o:OLEObject Type="Embed" ProgID="Equation.3" ShapeID="_x0000_i1110" DrawAspect="Content" ObjectID="_1570904931" r:id="rId190"/>
              </w:object>
            </w:r>
          </w:p>
          <w:p w:rsidR="00FA0258" w:rsidRDefault="00FA0258" w:rsidP="00FA0258">
            <w:r>
              <w:t xml:space="preserve">On désire avoir </w:t>
            </w:r>
            <w:r w:rsidRPr="009840D8">
              <w:rPr>
                <w:position w:val="-10"/>
              </w:rPr>
              <w:object w:dxaOrig="520" w:dyaOrig="320">
                <v:shape id="_x0000_i1111" type="#_x0000_t75" style="width:26.2pt;height:15.9pt" o:ole="">
                  <v:imagedata r:id="rId191" o:title=""/>
                </v:shape>
                <o:OLEObject Type="Embed" ProgID="Equation.DSMT4" ShapeID="_x0000_i1111" DrawAspect="Content" ObjectID="_1570904932" r:id="rId192"/>
              </w:object>
            </w:r>
          </w:p>
          <w:p w:rsidR="00FA0258" w:rsidRDefault="00FA0258" w:rsidP="00FA0258">
            <w:r>
              <w:t>S</w:t>
            </w:r>
            <w:r w:rsidRPr="00706D6E">
              <w:t>oit</w:t>
            </w:r>
            <w:r>
              <w:t> :</w:t>
            </w:r>
            <w:r>
              <w:tab/>
            </w:r>
            <w:r w:rsidRPr="009840D8">
              <w:rPr>
                <w:position w:val="-44"/>
              </w:rPr>
              <w:object w:dxaOrig="3700" w:dyaOrig="820">
                <v:shape id="_x0000_i1112" type="#_x0000_t75" style="width:187.95pt;height:41.15pt" o:ole="">
                  <v:imagedata r:id="rId193" o:title=""/>
                </v:shape>
                <o:OLEObject Type="Embed" ProgID="Equation.3" ShapeID="_x0000_i1112" DrawAspect="Content" ObjectID="_1570904933" r:id="rId194"/>
              </w:object>
            </w:r>
            <w:r w:rsidR="00E03CAE">
              <w:t xml:space="preserve"> </w:t>
            </w:r>
            <m:oMath>
              <m:r>
                <w:rPr>
                  <w:rFonts w:ascii="Cambria Math" w:hAnsi="Cambria Math"/>
                </w:rPr>
                <m:t>⇔</m:t>
              </m:r>
            </m:oMath>
            <w:r w:rsidR="00E03CAE">
              <w:rPr>
                <w:rFonts w:eastAsiaTheme="minorEastAsia"/>
              </w:rPr>
              <w:t xml:space="preserve"> </w:t>
            </w:r>
            <w:r w:rsidRPr="009840D8">
              <w:rPr>
                <w:position w:val="-16"/>
              </w:rPr>
              <w:object w:dxaOrig="4280" w:dyaOrig="460">
                <v:shape id="_x0000_i1113" type="#_x0000_t75" style="width:3in;height:23.4pt" o:ole="">
                  <v:imagedata r:id="rId195" o:title=""/>
                </v:shape>
                <o:OLEObject Type="Embed" ProgID="Equation.3" ShapeID="_x0000_i1113" DrawAspect="Content" ObjectID="_1570904934" r:id="rId196"/>
              </w:object>
            </w:r>
            <w:r w:rsidR="00E03CAE">
              <w:t xml:space="preserve"> </w:t>
            </w:r>
            <m:oMath>
              <m:r>
                <w:rPr>
                  <w:rFonts w:ascii="Cambria Math" w:hAnsi="Cambria Math"/>
                </w:rPr>
                <m:t>⇔</m:t>
              </m:r>
            </m:oMath>
            <w:r w:rsidRPr="009840D8">
              <w:rPr>
                <w:position w:val="-14"/>
              </w:rPr>
              <w:object w:dxaOrig="4680" w:dyaOrig="440">
                <v:shape id="_x0000_i1114" type="#_x0000_t75" style="width:235.65pt;height:21.5pt" o:ole="">
                  <v:imagedata r:id="rId197" o:title=""/>
                </v:shape>
                <o:OLEObject Type="Embed" ProgID="Equation.3" ShapeID="_x0000_i1114" DrawAspect="Content" ObjectID="_1570904935" r:id="rId198"/>
              </w:object>
            </w:r>
            <w:r w:rsidR="00E03CAE">
              <w:t xml:space="preserve"> </w:t>
            </w:r>
            <m:oMath>
              <m:r>
                <w:rPr>
                  <w:rFonts w:ascii="Cambria Math" w:hAnsi="Cambria Math"/>
                </w:rPr>
                <m:t>⇔</m:t>
              </m:r>
            </m:oMath>
            <w:r w:rsidRPr="009840D8">
              <w:rPr>
                <w:position w:val="-14"/>
              </w:rPr>
              <w:object w:dxaOrig="4700" w:dyaOrig="440">
                <v:shape id="_x0000_i1115" type="#_x0000_t75" style="width:237.5pt;height:21.5pt" o:ole="">
                  <v:imagedata r:id="rId199" o:title=""/>
                </v:shape>
                <o:OLEObject Type="Embed" ProgID="Equation.3" ShapeID="_x0000_i1115" DrawAspect="Content" ObjectID="_1570904936" r:id="rId200"/>
              </w:object>
            </w:r>
          </w:p>
          <w:p w:rsidR="00FA0258" w:rsidRDefault="00FD40AD" w:rsidP="00FA0258"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912192" behindDoc="0" locked="0" layoutInCell="1" allowOverlap="1" wp14:anchorId="24204B28" wp14:editId="05F01547">
                      <wp:simplePos x="0" y="0"/>
                      <wp:positionH relativeFrom="column">
                        <wp:posOffset>5476875</wp:posOffset>
                      </wp:positionH>
                      <wp:positionV relativeFrom="paragraph">
                        <wp:posOffset>100965</wp:posOffset>
                      </wp:positionV>
                      <wp:extent cx="435610" cy="290195"/>
                      <wp:effectExtent l="0" t="0" r="21590" b="14605"/>
                      <wp:wrapNone/>
                      <wp:docPr id="49" name="Ellipse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FD40AD" w:rsidRPr="003E3BA2" w:rsidRDefault="00FD40AD" w:rsidP="00FD40AD">
                                  <w:pP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49" o:spid="_x0000_s1076" style="position:absolute;left:0;text-align:left;margin-left:431.25pt;margin-top:7.95pt;width:34.3pt;height:22.85pt;z-index:25191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" filled="f" strokecolor="red" strokeweight="2pt">
                      <v:textbox inset="0,0,0,0">
                        <w:txbxContent>
                          <w:p w:rsidR="00FD40AD" w:rsidRPr="003E3BA2" w:rsidRDefault="00FD40AD" w:rsidP="00FD40AD">
                            <w:pPr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1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m:oMath>
              <m:r>
                <w:rPr>
                  <w:rFonts w:ascii="Cambria Math" w:hAnsi="Cambria Math"/>
                </w:rPr>
                <m:t>⇔</m:t>
              </m:r>
            </m:oMath>
            <w:r w:rsidR="00FA0258"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802624" behindDoc="0" locked="0" layoutInCell="1" allowOverlap="1" wp14:anchorId="666CECCD" wp14:editId="7BC57486">
                      <wp:simplePos x="0" y="0"/>
                      <wp:positionH relativeFrom="column">
                        <wp:posOffset>3305175</wp:posOffset>
                      </wp:positionH>
                      <wp:positionV relativeFrom="paragraph">
                        <wp:posOffset>488950</wp:posOffset>
                      </wp:positionV>
                      <wp:extent cx="133350" cy="742950"/>
                      <wp:effectExtent l="9525" t="12700" r="9525" b="6350"/>
                      <wp:wrapNone/>
                      <wp:docPr id="63" name="Accolade fermante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33350" cy="742950"/>
                              </a:xfrm>
                              <a:prstGeom prst="rightBrace">
                                <a:avLst>
                                  <a:gd name="adj1" fmla="val 46429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Accolade fermante 63" o:spid="_x0000_s1026" type="#_x0000_t88" style="position:absolute;margin-left:260.25pt;margin-top:38.5pt;width:10.5pt;height:58.5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"/>
                  </w:pict>
                </mc:Fallback>
              </mc:AlternateContent>
            </w:r>
            <w:r w:rsidR="00FA0258" w:rsidRPr="009840D8">
              <w:rPr>
                <w:position w:val="-32"/>
              </w:rPr>
              <w:object w:dxaOrig="2860" w:dyaOrig="800">
                <v:shape id="_x0000_i1116" type="#_x0000_t75" style="width:143.05pt;height:40.2pt" o:ole="">
                  <v:imagedata r:id="rId201" o:title=""/>
                </v:shape>
                <o:OLEObject Type="Embed" ProgID="Equation.3" ShapeID="_x0000_i1116" DrawAspect="Content" ObjectID="_1570904937" r:id="rId202"/>
              </w:object>
            </w:r>
            <m:oMath>
              <m:r>
                <w:rPr>
                  <w:rFonts w:ascii="Cambria Math" w:hAnsi="Cambria Math"/>
                </w:rPr>
                <m:t>⇔</m:t>
              </m:r>
            </m:oMath>
            <w:r w:rsidR="00FA0258" w:rsidRPr="009840D8">
              <w:rPr>
                <w:position w:val="-24"/>
              </w:rPr>
              <w:object w:dxaOrig="3840" w:dyaOrig="720">
                <v:shape id="_x0000_i1117" type="#_x0000_t75" style="width:192.6pt;height:36.45pt" o:ole="">
                  <v:imagedata r:id="rId203" o:title=""/>
                </v:shape>
                <o:OLEObject Type="Embed" ProgID="Equation.3" ShapeID="_x0000_i1117" DrawAspect="Content" ObjectID="_1570904938" r:id="rId204"/>
              </w:object>
            </w:r>
            <m:oMath>
              <m:r>
                <w:rPr>
                  <w:rFonts w:ascii="Cambria Math" w:hAnsi="Cambria Math"/>
                </w:rPr>
                <m:t>⇔</m:t>
              </m:r>
            </m:oMath>
            <w:r w:rsidR="00FA0258" w:rsidRPr="009840D8">
              <w:rPr>
                <w:position w:val="-12"/>
              </w:rPr>
              <w:object w:dxaOrig="1140" w:dyaOrig="360">
                <v:shape id="_x0000_i1118" type="#_x0000_t75" style="width:57.05pt;height:17.75pt" o:ole="" o:bordertopcolor="this" o:borderleftcolor="this" o:borderbottomcolor="this" o:borderrightcolor="this">
                  <v:imagedata r:id="rId205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3" ShapeID="_x0000_i1118" DrawAspect="Content" ObjectID="_1570904939" r:id="rId206"/>
              </w:object>
            </w:r>
          </w:p>
          <w:p w:rsidR="00FA0258" w:rsidRPr="00E5503E" w:rsidRDefault="00FD40AD" w:rsidP="00FA0258"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910144" behindDoc="0" locked="0" layoutInCell="1" allowOverlap="1" wp14:anchorId="611422C7" wp14:editId="5C870DEC">
                      <wp:simplePos x="0" y="0"/>
                      <wp:positionH relativeFrom="column">
                        <wp:posOffset>2866390</wp:posOffset>
                      </wp:positionH>
                      <wp:positionV relativeFrom="paragraph">
                        <wp:posOffset>123825</wp:posOffset>
                      </wp:positionV>
                      <wp:extent cx="435610" cy="290195"/>
                      <wp:effectExtent l="0" t="0" r="21590" b="14605"/>
                      <wp:wrapNone/>
                      <wp:docPr id="48" name="Ellipse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FD40AD" w:rsidRPr="003E3BA2" w:rsidRDefault="00FD40AD" w:rsidP="00FD40AD">
                                  <w:pP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48" o:spid="_x0000_s1077" style="position:absolute;left:0;text-align:left;margin-left:225.7pt;margin-top:9.75pt;width:34.3pt;height:22.85pt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" filled="f" strokecolor="red" strokeweight="2pt">
                      <v:textbox inset="0,0,0,0">
                        <w:txbxContent>
                          <w:p w:rsidR="00FD40AD" w:rsidRPr="003E3BA2" w:rsidRDefault="00FD40AD" w:rsidP="00FD40AD">
                            <w:pPr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3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FA0258"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803648" behindDoc="1" locked="0" layoutInCell="1" allowOverlap="1" wp14:anchorId="442E0A93" wp14:editId="35587C33">
                      <wp:simplePos x="0" y="0"/>
                      <wp:positionH relativeFrom="column">
                        <wp:posOffset>3505200</wp:posOffset>
                      </wp:positionH>
                      <wp:positionV relativeFrom="paragraph">
                        <wp:posOffset>123825</wp:posOffset>
                      </wp:positionV>
                      <wp:extent cx="2985135" cy="470535"/>
                      <wp:effectExtent l="9525" t="9525" r="5715" b="5715"/>
                      <wp:wrapNone/>
                      <wp:docPr id="62" name="Zone de texte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85135" cy="4705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D40AD" w:rsidRDefault="00FD40AD" w:rsidP="00FA0258">
                                  <w:r w:rsidRPr="00E5503E">
                                    <w:t>Il est impossible de vérifier les trois conditions avec un correcteur proportionne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62" o:spid="_x0000_s1078" type="#_x0000_t202" style="position:absolute;left:0;text-align:left;margin-left:276pt;margin-top:9.75pt;width:235.05pt;height:37.05pt;z-index:-25151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">
                      <v:textbox>
                        <w:txbxContent>
                          <w:p w:rsidR="00FD40AD" w:rsidRDefault="00FD40AD" w:rsidP="00FA0258">
                            <w:r w:rsidRPr="00E5503E">
                              <w:t>Il est impossible de vérifier les trois conditions avec un correcteur proportionnel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A0258" w:rsidRPr="00E5503E">
              <w:t xml:space="preserve">Critère n°1 : </w:t>
            </w:r>
            <w:r w:rsidR="00FA0258" w:rsidRPr="00E5503E">
              <w:rPr>
                <w:position w:val="-12"/>
              </w:rPr>
              <w:object w:dxaOrig="1100" w:dyaOrig="360">
                <v:shape id="_x0000_i1119" type="#_x0000_t75" style="width:55.15pt;height:17.75pt" o:ole="">
                  <v:imagedata r:id="rId114" o:title=""/>
                </v:shape>
                <o:OLEObject Type="Embed" ProgID="Equation.DSMT4" ShapeID="_x0000_i1119" DrawAspect="Content" ObjectID="_1570904940" r:id="rId207"/>
              </w:object>
            </w:r>
            <w:r w:rsidR="00FA0258" w:rsidRPr="00E5503E">
              <w:t xml:space="preserve"> implique </w:t>
            </w:r>
            <w:r w:rsidR="00FA0258" w:rsidRPr="00E5503E">
              <w:rPr>
                <w:position w:val="-12"/>
              </w:rPr>
              <w:object w:dxaOrig="820" w:dyaOrig="360">
                <v:shape id="_x0000_i1120" type="#_x0000_t75" style="width:41.15pt;height:17.75pt" o:ole="" o:bordertopcolor="this" o:borderleftcolor="this" o:borderbottomcolor="this" o:borderrightcolor="this">
                  <v:imagedata r:id="rId126" o:title=""/>
                </v:shape>
                <o:OLEObject Type="Embed" ProgID="Equation.3" ShapeID="_x0000_i1120" DrawAspect="Content" ObjectID="_1570904941" r:id="rId208"/>
              </w:object>
            </w:r>
          </w:p>
          <w:p w:rsidR="00FA0258" w:rsidRPr="00E5503E" w:rsidRDefault="00FA0258" w:rsidP="00FA0258">
            <w:r w:rsidRPr="00E5503E">
              <w:t xml:space="preserve">Critère n°2 : </w:t>
            </w:r>
            <w:r w:rsidRPr="00E5503E">
              <w:rPr>
                <w:position w:val="-14"/>
              </w:rPr>
              <w:object w:dxaOrig="1460" w:dyaOrig="380">
                <v:shape id="_x0000_i1121" type="#_x0000_t75" style="width:72.95pt;height:18.7pt" o:ole="">
                  <v:imagedata r:id="rId159" o:title=""/>
                </v:shape>
                <o:OLEObject Type="Embed" ProgID="Equation.DSMT4" ShapeID="_x0000_i1121" DrawAspect="Content" ObjectID="_1570904942" r:id="rId209"/>
              </w:object>
            </w:r>
            <w:r w:rsidRPr="00E5503E">
              <w:t xml:space="preserve"> implique </w:t>
            </w:r>
            <w:r w:rsidRPr="00E5503E">
              <w:rPr>
                <w:position w:val="-14"/>
              </w:rPr>
              <w:object w:dxaOrig="1040" w:dyaOrig="380">
                <v:shape id="_x0000_i1122" type="#_x0000_t75" style="width:51.45pt;height:18.7pt" o:ole="">
                  <v:imagedata r:id="rId210" o:title=""/>
                </v:shape>
                <o:OLEObject Type="Embed" ProgID="Equation.3" ShapeID="_x0000_i1122" DrawAspect="Content" ObjectID="_1570904943" r:id="rId211"/>
              </w:object>
            </w:r>
          </w:p>
          <w:p w:rsidR="00FA0258" w:rsidRDefault="00FA0258" w:rsidP="00FA0258">
            <w:r w:rsidRPr="00E5503E">
              <w:t xml:space="preserve">Critère n°3 : </w:t>
            </w:r>
            <w:r w:rsidRPr="00E5503E">
              <w:rPr>
                <w:position w:val="-10"/>
              </w:rPr>
              <w:object w:dxaOrig="520" w:dyaOrig="320">
                <v:shape id="_x0000_i1123" type="#_x0000_t75" style="width:26.2pt;height:15.9pt" o:ole="">
                  <v:imagedata r:id="rId212" o:title=""/>
                </v:shape>
                <o:OLEObject Type="Embed" ProgID="Equation.DSMT4" ShapeID="_x0000_i1123" DrawAspect="Content" ObjectID="_1570904944" r:id="rId213"/>
              </w:object>
            </w:r>
            <w:r w:rsidRPr="00E5503E">
              <w:t xml:space="preserve"> implique </w:t>
            </w:r>
            <w:r w:rsidRPr="00E5503E">
              <w:rPr>
                <w:position w:val="-12"/>
              </w:rPr>
              <w:object w:dxaOrig="1140" w:dyaOrig="360">
                <v:shape id="_x0000_i1124" type="#_x0000_t75" style="width:57.05pt;height:17.75pt" o:ole="">
                  <v:imagedata r:id="rId214" o:title=""/>
                </v:shape>
                <o:OLEObject Type="Embed" ProgID="Equation.3" ShapeID="_x0000_i1124" DrawAspect="Content" ObjectID="_1570904945" r:id="rId215"/>
              </w:object>
            </w:r>
          </w:p>
          <w:p w:rsidR="00F83733" w:rsidRPr="005368BF" w:rsidRDefault="00F83733" w:rsidP="00D06153"/>
        </w:tc>
      </w:tr>
    </w:tbl>
    <w:p w:rsidR="00F83733" w:rsidRPr="007B211C" w:rsidRDefault="00F83733" w:rsidP="00F83733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344"/>
      </w:tblGrid>
      <w:tr w:rsidR="00F83733" w:rsidRPr="007B211C" w:rsidTr="00D06153">
        <w:tc>
          <w:tcPr>
            <w:tcW w:w="10344" w:type="dxa"/>
          </w:tcPr>
          <w:p w:rsidR="00F83733" w:rsidRDefault="00F83733" w:rsidP="00F83733">
            <w:pPr>
              <w:pStyle w:val="Titre4"/>
              <w:outlineLvl w:val="3"/>
            </w:pPr>
          </w:p>
          <w:p w:rsidR="00F83733" w:rsidRDefault="00FD40AD" w:rsidP="00FA0258">
            <w:pPr>
              <w:ind w:right="-50"/>
            </w:pPr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916288" behindDoc="0" locked="0" layoutInCell="1" allowOverlap="1" wp14:anchorId="49291245" wp14:editId="47AEC8EB">
                      <wp:simplePos x="0" y="0"/>
                      <wp:positionH relativeFrom="column">
                        <wp:posOffset>6269570</wp:posOffset>
                      </wp:positionH>
                      <wp:positionV relativeFrom="paragraph">
                        <wp:posOffset>426085</wp:posOffset>
                      </wp:positionV>
                      <wp:extent cx="435610" cy="290195"/>
                      <wp:effectExtent l="0" t="0" r="21590" b="14605"/>
                      <wp:wrapNone/>
                      <wp:docPr id="51" name="Ellipse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FD40AD" w:rsidRPr="003E3BA2" w:rsidRDefault="00FD40AD" w:rsidP="00FD40AD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51" o:spid="_x0000_s1079" style="position:absolute;left:0;text-align:left;margin-left:493.65pt;margin-top:33.55pt;width:34.3pt;height:22.85pt;z-index:25191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" filled="f" strokecolor="red" strokeweight="2pt">
                      <v:textbox inset="0,0,0,0">
                        <w:txbxContent>
                          <w:p w:rsidR="00FD40AD" w:rsidRPr="003E3BA2" w:rsidRDefault="00FD40AD" w:rsidP="00FD40AD">
                            <w:pPr>
                              <w:jc w:val="center"/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5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FA0258" w:rsidRPr="00A026A2">
              <w:rPr>
                <w:position w:val="-32"/>
              </w:rPr>
              <w:object w:dxaOrig="1520" w:dyaOrig="740">
                <v:shape id="_x0000_i1125" type="#_x0000_t75" style="width:75.75pt;height:36.45pt" o:ole="">
                  <v:imagedata r:id="rId216" o:title=""/>
                </v:shape>
                <o:OLEObject Type="Embed" ProgID="Equation.3" ShapeID="_x0000_i1125" DrawAspect="Content" ObjectID="_1570904946" r:id="rId217"/>
              </w:object>
            </w:r>
            <w:r w:rsidR="00FA0258">
              <w:tab/>
              <w:t xml:space="preserve">or </w:t>
            </w:r>
            <w:r w:rsidR="00FA0258" w:rsidRPr="00712516">
              <w:rPr>
                <w:position w:val="-30"/>
              </w:rPr>
              <w:object w:dxaOrig="2580" w:dyaOrig="720">
                <v:shape id="_x0000_i1126" type="#_x0000_t75" style="width:129.05pt;height:36.45pt" o:ole="">
                  <v:imagedata r:id="rId218" o:title=""/>
                </v:shape>
                <o:OLEObject Type="Embed" ProgID="Equation.3" ShapeID="_x0000_i1126" DrawAspect="Content" ObjectID="_1570904947" r:id="rId219"/>
              </w:object>
            </w:r>
            <w:r w:rsidR="00FA0258">
              <w:tab/>
            </w:r>
            <w:r w:rsidR="00FA0258" w:rsidRPr="00712516">
              <w:rPr>
                <w:position w:val="-32"/>
              </w:rPr>
              <w:object w:dxaOrig="2860" w:dyaOrig="760">
                <v:shape id="_x0000_i1127" type="#_x0000_t75" style="width:143.05pt;height:38.35pt" o:ole="">
                  <v:imagedata r:id="rId220" o:title=""/>
                </v:shape>
                <o:OLEObject Type="Embed" ProgID="Equation.3" ShapeID="_x0000_i1127" DrawAspect="Content" ObjectID="_1570904948" r:id="rId221"/>
              </w:object>
            </w:r>
            <w:r w:rsidR="00FA0258" w:rsidRPr="00712516">
              <w:rPr>
                <w:position w:val="-28"/>
              </w:rPr>
              <w:object w:dxaOrig="1920" w:dyaOrig="700">
                <v:shape id="_x0000_i1128" type="#_x0000_t75" style="width:96.3pt;height:35.55pt" o:ole="" o:bordertopcolor="this" o:borderleftcolor="this" o:borderbottomcolor="this" o:borderrightcolor="this">
                  <v:imagedata r:id="rId222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3" ShapeID="_x0000_i1128" DrawAspect="Content" ObjectID="_1570904949" r:id="rId223"/>
              </w:object>
            </w:r>
          </w:p>
          <w:p w:rsidR="00F83733" w:rsidRPr="005368BF" w:rsidRDefault="00F83733" w:rsidP="00D06153"/>
        </w:tc>
      </w:tr>
    </w:tbl>
    <w:p w:rsidR="00F83733" w:rsidRPr="007B211C" w:rsidRDefault="00F83733" w:rsidP="00F83733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344"/>
      </w:tblGrid>
      <w:tr w:rsidR="00F83733" w:rsidRPr="007B211C" w:rsidTr="00D06153">
        <w:tc>
          <w:tcPr>
            <w:tcW w:w="10344" w:type="dxa"/>
          </w:tcPr>
          <w:p w:rsidR="00F83733" w:rsidRDefault="00F83733" w:rsidP="00D06153">
            <w:pPr>
              <w:pStyle w:val="Titre4"/>
              <w:numPr>
                <w:ilvl w:val="0"/>
                <w:numId w:val="48"/>
              </w:numPr>
              <w:outlineLvl w:val="3"/>
            </w:pPr>
          </w:p>
          <w:p w:rsidR="00F83733" w:rsidRDefault="00FD40AD" w:rsidP="00FA0258">
            <w:pPr>
              <w:jc w:val="center"/>
            </w:pPr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920384" behindDoc="0" locked="0" layoutInCell="1" allowOverlap="1" wp14:anchorId="7D288F52" wp14:editId="180F349A">
                      <wp:simplePos x="0" y="0"/>
                      <wp:positionH relativeFrom="column">
                        <wp:posOffset>4728936</wp:posOffset>
                      </wp:positionH>
                      <wp:positionV relativeFrom="paragraph">
                        <wp:posOffset>3071149</wp:posOffset>
                      </wp:positionV>
                      <wp:extent cx="435610" cy="290195"/>
                      <wp:effectExtent l="0" t="0" r="21590" b="14605"/>
                      <wp:wrapNone/>
                      <wp:docPr id="53" name="Ellipse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FD40AD" w:rsidRPr="003E3BA2" w:rsidRDefault="00FD40AD" w:rsidP="00FD40AD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2,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53" o:spid="_x0000_s1080" style="position:absolute;left:0;text-align:left;margin-left:372.35pt;margin-top:241.8pt;width:34.3pt;height:22.85pt;z-index:25192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" filled="f" strokecolor="red" strokeweight="2pt">
                      <v:textbox inset="0,0,0,0">
                        <w:txbxContent>
                          <w:p w:rsidR="00FD40AD" w:rsidRPr="003E3BA2" w:rsidRDefault="00FD40AD" w:rsidP="00FD40AD">
                            <w:pPr>
                              <w:jc w:val="center"/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2,5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918336" behindDoc="0" locked="0" layoutInCell="1" allowOverlap="1" wp14:anchorId="1A61BC82" wp14:editId="3289826C">
                      <wp:simplePos x="0" y="0"/>
                      <wp:positionH relativeFrom="column">
                        <wp:posOffset>4295775</wp:posOffset>
                      </wp:positionH>
                      <wp:positionV relativeFrom="paragraph">
                        <wp:posOffset>615315</wp:posOffset>
                      </wp:positionV>
                      <wp:extent cx="435610" cy="290195"/>
                      <wp:effectExtent l="0" t="0" r="21590" b="14605"/>
                      <wp:wrapNone/>
                      <wp:docPr id="52" name="Ellipse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FD40AD" w:rsidRPr="003E3BA2" w:rsidRDefault="00FD40AD" w:rsidP="00FD40AD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2,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52" o:spid="_x0000_s1081" style="position:absolute;left:0;text-align:left;margin-left:338.25pt;margin-top:48.45pt;width:34.3pt;height:22.85pt;z-index:25191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" filled="f" strokecolor="red" strokeweight="2pt">
                      <v:textbox inset="0,0,0,0">
                        <w:txbxContent>
                          <w:p w:rsidR="00FD40AD" w:rsidRPr="003E3BA2" w:rsidRDefault="00FD40AD" w:rsidP="00FD40AD">
                            <w:pPr>
                              <w:jc w:val="center"/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2,5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FA0258">
              <w:rPr>
                <w:noProof/>
                <w:lang w:eastAsia="fr-FR"/>
              </w:rPr>
              <w:drawing>
                <wp:inline distT="0" distB="0" distL="0" distR="0" wp14:anchorId="605D2FBE" wp14:editId="71FD62F0">
                  <wp:extent cx="4263242" cy="3254589"/>
                  <wp:effectExtent l="0" t="0" r="4445" b="3175"/>
                  <wp:docPr id="1163" name="Image 1163" descr="C:\Users\Xavier\AppData\Local\Microsoft\Windows\INetCache\Content.Word\Fig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2" descr="C:\Users\Xavier\AppData\Local\Microsoft\Windows\INetCache\Content.Word\Fig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3643" cy="3254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83733" w:rsidRPr="005368BF" w:rsidRDefault="00F83733" w:rsidP="00D06153"/>
        </w:tc>
      </w:tr>
    </w:tbl>
    <w:p w:rsidR="00F83733" w:rsidRPr="007B211C" w:rsidRDefault="00F83733" w:rsidP="00F83733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344"/>
      </w:tblGrid>
      <w:tr w:rsidR="00F83733" w:rsidRPr="007B211C" w:rsidTr="00D06153">
        <w:tc>
          <w:tcPr>
            <w:tcW w:w="10344" w:type="dxa"/>
          </w:tcPr>
          <w:p w:rsidR="00F83733" w:rsidRDefault="00F83733" w:rsidP="00F83733">
            <w:pPr>
              <w:pStyle w:val="Titre4"/>
              <w:outlineLvl w:val="3"/>
            </w:pPr>
          </w:p>
          <w:p w:rsidR="00FA0258" w:rsidRDefault="00FA0258" w:rsidP="00FA0258">
            <w:pPr>
              <w:ind w:right="-192"/>
            </w:pPr>
            <w:r>
              <w:t xml:space="preserve">La présence d’un intégrateur dans ce correcteur, placé avant la perturbation, permet d’annuler </w:t>
            </w:r>
            <w:r w:rsidRPr="00706D6E">
              <w:rPr>
                <w:position w:val="-12"/>
              </w:rPr>
              <w:object w:dxaOrig="520" w:dyaOrig="360">
                <v:shape id="_x0000_i1129" type="#_x0000_t75" style="width:26.2pt;height:17.75pt" o:ole="">
                  <v:imagedata r:id="rId225" o:title=""/>
                </v:shape>
                <o:OLEObject Type="Embed" ProgID="Equation.DSMT4" ShapeID="_x0000_i1129" DrawAspect="Content" ObjectID="_1570904950" r:id="rId226"/>
              </w:object>
            </w:r>
            <w:r>
              <w:t xml:space="preserve"> </w:t>
            </w:r>
            <w:proofErr w:type="gramStart"/>
            <w:r>
              <w:t xml:space="preserve">et </w:t>
            </w:r>
            <w:proofErr w:type="gramEnd"/>
            <w:r w:rsidRPr="00B45F69">
              <w:rPr>
                <w:position w:val="-14"/>
              </w:rPr>
              <w:object w:dxaOrig="440" w:dyaOrig="380">
                <v:shape id="_x0000_i1130" type="#_x0000_t75" style="width:21.5pt;height:18.7pt" o:ole="">
                  <v:imagedata r:id="rId227" o:title=""/>
                </v:shape>
                <o:OLEObject Type="Embed" ProgID="Equation.DSMT4" ShapeID="_x0000_i1130" DrawAspect="Content" ObjectID="_1570904951" r:id="rId228"/>
              </w:object>
            </w:r>
            <w:r>
              <w:t>.</w:t>
            </w:r>
          </w:p>
          <w:p w:rsidR="00F83733" w:rsidRPr="005368BF" w:rsidRDefault="00FD40AD" w:rsidP="00FA0258">
            <w:pPr>
              <w:ind w:right="-192"/>
            </w:pPr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922432" behindDoc="0" locked="0" layoutInCell="1" allowOverlap="1" wp14:anchorId="54EF3555" wp14:editId="77DDCF53">
                      <wp:simplePos x="0" y="0"/>
                      <wp:positionH relativeFrom="column">
                        <wp:posOffset>5989320</wp:posOffset>
                      </wp:positionH>
                      <wp:positionV relativeFrom="paragraph">
                        <wp:posOffset>46990</wp:posOffset>
                      </wp:positionV>
                      <wp:extent cx="435610" cy="290195"/>
                      <wp:effectExtent l="0" t="0" r="21590" b="14605"/>
                      <wp:wrapNone/>
                      <wp:docPr id="54" name="Ellipse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FD40AD" w:rsidRPr="003E3BA2" w:rsidRDefault="00FD40AD" w:rsidP="00FD40AD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54" o:spid="_x0000_s1082" style="position:absolute;left:0;text-align:left;margin-left:471.6pt;margin-top:3.7pt;width:34.3pt;height:22.85pt;z-index:25192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" filled="f" strokecolor="red" strokeweight="2pt">
                      <v:textbox inset="0,0,0,0">
                        <w:txbxContent>
                          <w:p w:rsidR="00FD40AD" w:rsidRPr="003E3BA2" w:rsidRDefault="00FD40AD" w:rsidP="00FD40AD">
                            <w:pPr>
                              <w:jc w:val="center"/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5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FA0258">
              <w:t>Par contre, ce correcteur étant à retard de phase, il tend à détériorer la stabilité du système.</w:t>
            </w:r>
          </w:p>
        </w:tc>
      </w:tr>
    </w:tbl>
    <w:p w:rsidR="00F83733" w:rsidRPr="007B211C" w:rsidRDefault="00F83733" w:rsidP="00F83733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344"/>
      </w:tblGrid>
      <w:tr w:rsidR="00F83733" w:rsidRPr="007B211C" w:rsidTr="00D06153">
        <w:tc>
          <w:tcPr>
            <w:tcW w:w="10344" w:type="dxa"/>
          </w:tcPr>
          <w:p w:rsidR="00F83733" w:rsidRDefault="001550AF" w:rsidP="00D06153">
            <w:pPr>
              <w:pStyle w:val="Titre4"/>
              <w:numPr>
                <w:ilvl w:val="0"/>
                <w:numId w:val="43"/>
              </w:numPr>
              <w:outlineLvl w:val="3"/>
            </w:pPr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924480" behindDoc="0" locked="0" layoutInCell="1" allowOverlap="1" wp14:anchorId="079C60C4" wp14:editId="1538E665">
                      <wp:simplePos x="0" y="0"/>
                      <wp:positionH relativeFrom="column">
                        <wp:posOffset>5986780</wp:posOffset>
                      </wp:positionH>
                      <wp:positionV relativeFrom="paragraph">
                        <wp:posOffset>143510</wp:posOffset>
                      </wp:positionV>
                      <wp:extent cx="435610" cy="290195"/>
                      <wp:effectExtent l="0" t="0" r="21590" b="14605"/>
                      <wp:wrapNone/>
                      <wp:docPr id="55" name="Ellipse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1550AF" w:rsidRPr="003E3BA2" w:rsidRDefault="001550AF" w:rsidP="00FD40AD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55" o:spid="_x0000_s1083" style="position:absolute;left:0;text-align:left;margin-left:471.4pt;margin-top:11.3pt;width:34.3pt;height:22.85pt;z-index:25192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" filled="f" strokecolor="red" strokeweight="2pt">
                      <v:textbox inset="0,0,0,0">
                        <w:txbxContent>
                          <w:p w:rsidR="001550AF" w:rsidRPr="003E3BA2" w:rsidRDefault="001550AF" w:rsidP="00FD40AD">
                            <w:pPr>
                              <w:jc w:val="center"/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5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</w:p>
          <w:p w:rsidR="00FA0258" w:rsidRDefault="00FA0258" w:rsidP="00FA0258">
            <w:r>
              <w:t xml:space="preserve">On désire avoir </w:t>
            </w:r>
            <w:r w:rsidRPr="00A0774C">
              <w:rPr>
                <w:position w:val="-12"/>
              </w:rPr>
              <w:object w:dxaOrig="920" w:dyaOrig="360">
                <v:shape id="_x0000_i1131" type="#_x0000_t75" style="width:45.8pt;height:17.75pt" o:ole="">
                  <v:imagedata r:id="rId229" o:title=""/>
                </v:shape>
                <o:OLEObject Type="Embed" ProgID="Equation.DSMT4" ShapeID="_x0000_i1131" DrawAspect="Content" ObjectID="_1570904952" r:id="rId230"/>
              </w:object>
            </w:r>
          </w:p>
          <w:p w:rsidR="00F83733" w:rsidRPr="005368BF" w:rsidRDefault="00FA0258" w:rsidP="00D06153">
            <w:r>
              <w:t xml:space="preserve">L’énoncé donne : </w:t>
            </w:r>
            <w:r w:rsidRPr="00A0774C">
              <w:rPr>
                <w:position w:val="-12"/>
              </w:rPr>
              <w:object w:dxaOrig="1100" w:dyaOrig="360">
                <v:shape id="_x0000_i1132" type="#_x0000_t75" style="width:55.15pt;height:17.75pt" o:ole="">
                  <v:imagedata r:id="rId231" o:title=""/>
                </v:shape>
                <o:OLEObject Type="Embed" ProgID="Equation.DSMT4" ShapeID="_x0000_i1132" DrawAspect="Content" ObjectID="_1570904953" r:id="rId232"/>
              </w:object>
            </w:r>
            <w:r>
              <w:tab/>
            </w:r>
            <w:r w:rsidRPr="00A0774C">
              <w:rPr>
                <w:position w:val="-30"/>
              </w:rPr>
              <w:object w:dxaOrig="920" w:dyaOrig="680">
                <v:shape id="_x0000_i1133" type="#_x0000_t75" style="width:45.8pt;height:33.65pt" o:ole="">
                  <v:imagedata r:id="rId233" o:title=""/>
                </v:shape>
                <o:OLEObject Type="Embed" ProgID="Equation.DSMT4" ShapeID="_x0000_i1133" DrawAspect="Content" ObjectID="_1570904954" r:id="rId234"/>
              </w:object>
            </w:r>
            <w:r>
              <w:tab/>
            </w:r>
            <w:r w:rsidRPr="00A0774C">
              <w:rPr>
                <w:position w:val="-30"/>
              </w:rPr>
              <w:object w:dxaOrig="999" w:dyaOrig="680">
                <v:shape id="_x0000_i1134" type="#_x0000_t75" style="width:50.5pt;height:33.65pt" o:ole="">
                  <v:imagedata r:id="rId235" o:title=""/>
                </v:shape>
                <o:OLEObject Type="Embed" ProgID="Equation.DSMT4" ShapeID="_x0000_i1134" DrawAspect="Content" ObjectID="_1570904955" r:id="rId236"/>
              </w:object>
            </w:r>
            <w:r>
              <w:tab/>
            </w:r>
            <w:r w:rsidRPr="00A0774C">
              <w:rPr>
                <w:position w:val="-24"/>
              </w:rPr>
              <w:object w:dxaOrig="999" w:dyaOrig="620">
                <v:shape id="_x0000_i1135" type="#_x0000_t75" style="width:50.5pt;height:30.85pt" o:ole="">
                  <v:imagedata r:id="rId237" o:title=""/>
                </v:shape>
                <o:OLEObject Type="Embed" ProgID="Equation.DSMT4" ShapeID="_x0000_i1135" DrawAspect="Content" ObjectID="_1570904956" r:id="rId238"/>
              </w:object>
            </w:r>
            <w:r>
              <w:tab/>
            </w:r>
            <w:r>
              <w:tab/>
            </w:r>
            <w:r w:rsidRPr="00A0774C">
              <w:rPr>
                <w:position w:val="-12"/>
              </w:rPr>
              <w:object w:dxaOrig="1860" w:dyaOrig="360">
                <v:shape id="_x0000_i1136" type="#_x0000_t75" style="width:92.55pt;height:17.75pt" o:ole="" o:bordertopcolor="this" o:borderleftcolor="this" o:borderbottomcolor="this" o:borderrightcolor="this">
                  <v:imagedata r:id="rId239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136" DrawAspect="Content" ObjectID="_1570904957" r:id="rId240"/>
              </w:object>
            </w:r>
          </w:p>
        </w:tc>
      </w:tr>
    </w:tbl>
    <w:p w:rsidR="00F83733" w:rsidRPr="007B211C" w:rsidRDefault="00F83733" w:rsidP="00F83733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344"/>
      </w:tblGrid>
      <w:tr w:rsidR="00F83733" w:rsidRPr="007B211C" w:rsidTr="00D06153">
        <w:tc>
          <w:tcPr>
            <w:tcW w:w="10344" w:type="dxa"/>
          </w:tcPr>
          <w:p w:rsidR="00F83733" w:rsidRDefault="00F83733" w:rsidP="00F83733">
            <w:pPr>
              <w:pStyle w:val="Titre4"/>
              <w:numPr>
                <w:ilvl w:val="0"/>
                <w:numId w:val="43"/>
              </w:numPr>
              <w:outlineLvl w:val="3"/>
            </w:pPr>
          </w:p>
          <w:p w:rsidR="00FA0258" w:rsidRDefault="00FA0258" w:rsidP="00FA0258">
            <w:r>
              <w:t xml:space="preserve">On se place à la limite </w:t>
            </w:r>
            <w:r w:rsidRPr="00A0774C">
              <w:rPr>
                <w:position w:val="-12"/>
              </w:rPr>
              <w:object w:dxaOrig="1860" w:dyaOrig="360">
                <v:shape id="_x0000_i1137" type="#_x0000_t75" style="width:92.55pt;height:17.75pt" o:ole="">
                  <v:imagedata r:id="rId241" o:title=""/>
                </v:shape>
                <o:OLEObject Type="Embed" ProgID="Equation.DSMT4" ShapeID="_x0000_i1137" DrawAspect="Content" ObjectID="_1570904958" r:id="rId242"/>
              </w:object>
            </w:r>
          </w:p>
          <w:p w:rsidR="00FA0258" w:rsidRDefault="00FA0258" w:rsidP="00FA0258">
            <w:r>
              <w:t xml:space="preserve">La boucle ouverte de l’asservissement en pression sans correction est donné par : </w:t>
            </w:r>
            <w:r>
              <w:tab/>
            </w:r>
            <w:r w:rsidRPr="00EA4FB1">
              <w:rPr>
                <w:position w:val="-32"/>
              </w:rPr>
              <w:object w:dxaOrig="3080" w:dyaOrig="740">
                <v:shape id="_x0000_i1138" type="#_x0000_t75" style="width:153.35pt;height:36.45pt" o:ole="">
                  <v:imagedata r:id="rId243" o:title=""/>
                </v:shape>
                <o:OLEObject Type="Embed" ProgID="Equation.DSMT4" ShapeID="_x0000_i1138" DrawAspect="Content" ObjectID="_1570904959" r:id="rId244"/>
              </w:object>
            </w:r>
          </w:p>
          <w:p w:rsidR="00FA0258" w:rsidRDefault="001550AF" w:rsidP="00FA0258">
            <w:pPr>
              <w:ind w:right="-50"/>
            </w:pPr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928576" behindDoc="0" locked="0" layoutInCell="1" allowOverlap="1" wp14:anchorId="3255B3D9" wp14:editId="1CE158F0">
                      <wp:simplePos x="0" y="0"/>
                      <wp:positionH relativeFrom="column">
                        <wp:posOffset>4380865</wp:posOffset>
                      </wp:positionH>
                      <wp:positionV relativeFrom="paragraph">
                        <wp:posOffset>148590</wp:posOffset>
                      </wp:positionV>
                      <wp:extent cx="435610" cy="290195"/>
                      <wp:effectExtent l="0" t="0" r="21590" b="14605"/>
                      <wp:wrapNone/>
                      <wp:docPr id="57" name="Ellipse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1550AF" w:rsidRPr="003E3BA2" w:rsidRDefault="001550AF" w:rsidP="001550AF">
                                  <w:pP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57" o:spid="_x0000_s1084" style="position:absolute;left:0;text-align:left;margin-left:344.95pt;margin-top:11.7pt;width:34.3pt;height:22.85pt;z-index:25192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" filled="f" strokecolor="red" strokeweight="2pt">
                      <v:textbox inset="0,0,0,0">
                        <w:txbxContent>
                          <w:p w:rsidR="001550AF" w:rsidRPr="003E3BA2" w:rsidRDefault="001550AF" w:rsidP="001550AF">
                            <w:pPr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2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FA0258" w:rsidRPr="00EA4FB1">
              <w:rPr>
                <w:position w:val="-14"/>
              </w:rPr>
              <w:object w:dxaOrig="3760" w:dyaOrig="400">
                <v:shape id="_x0000_i1139" type="#_x0000_t75" style="width:187.95pt;height:20.55pt" o:ole="">
                  <v:imagedata r:id="rId245" o:title=""/>
                </v:shape>
                <o:OLEObject Type="Embed" ProgID="Equation.DSMT4" ShapeID="_x0000_i1139" DrawAspect="Content" ObjectID="_1570904960" r:id="rId246"/>
              </w:object>
            </w:r>
            <w:r w:rsidR="00FA0258">
              <w:tab/>
            </w:r>
            <w:r w:rsidR="00FA0258" w:rsidRPr="00EA4FB1">
              <w:rPr>
                <w:position w:val="-14"/>
              </w:rPr>
              <w:object w:dxaOrig="4860" w:dyaOrig="400">
                <v:shape id="_x0000_i1140" type="#_x0000_t75" style="width:243.1pt;height:20.55pt" o:ole="">
                  <v:imagedata r:id="rId247" o:title=""/>
                </v:shape>
                <o:OLEObject Type="Embed" ProgID="Equation.DSMT4" ShapeID="_x0000_i1140" DrawAspect="Content" ObjectID="_1570904961" r:id="rId248"/>
              </w:object>
            </w:r>
          </w:p>
          <w:p w:rsidR="00FA0258" w:rsidRDefault="00FA0258" w:rsidP="00FA0258">
            <w:pPr>
              <w:ind w:right="-50"/>
            </w:pPr>
            <w:r>
              <w:t>Soit</w:t>
            </w:r>
            <w:r>
              <w:tab/>
            </w:r>
            <w:r w:rsidRPr="00EA4FB1">
              <w:rPr>
                <w:position w:val="-14"/>
              </w:rPr>
              <w:object w:dxaOrig="1680" w:dyaOrig="400">
                <v:shape id="_x0000_i1141" type="#_x0000_t75" style="width:84.15pt;height:20.55pt" o:ole="">
                  <v:imagedata r:id="rId249" o:title=""/>
                </v:shape>
                <o:OLEObject Type="Embed" ProgID="Equation.DSMT4" ShapeID="_x0000_i1141" DrawAspect="Content" ObjectID="_1570904962" r:id="rId250"/>
              </w:object>
            </w:r>
            <w:r>
              <w:tab/>
            </w:r>
            <w:r>
              <w:tab/>
              <w:t>Ce qui donne :</w:t>
            </w:r>
            <w:r w:rsidRPr="00EA4FB1">
              <w:rPr>
                <w:position w:val="-10"/>
              </w:rPr>
              <w:object w:dxaOrig="1120" w:dyaOrig="320">
                <v:shape id="_x0000_i1142" type="#_x0000_t75" style="width:56.1pt;height:15.9pt" o:ole="">
                  <v:imagedata r:id="rId251" o:title=""/>
                </v:shape>
                <o:OLEObject Type="Embed" ProgID="Equation.DSMT4" ShapeID="_x0000_i1142" DrawAspect="Content" ObjectID="_1570904963" r:id="rId252"/>
              </w:object>
            </w:r>
          </w:p>
          <w:p w:rsidR="00FA0258" w:rsidRDefault="00FA0258" w:rsidP="00FA0258">
            <w:pPr>
              <w:ind w:right="-50"/>
            </w:pPr>
            <w:r>
              <w:t xml:space="preserve">Le correcteur doit donc être réglé de manière à ce que sa phase, </w:t>
            </w:r>
            <w:proofErr w:type="gramStart"/>
            <w:r>
              <w:t xml:space="preserve">pour </w:t>
            </w:r>
            <w:proofErr w:type="gramEnd"/>
            <w:r w:rsidRPr="00A0774C">
              <w:rPr>
                <w:position w:val="-12"/>
              </w:rPr>
              <w:object w:dxaOrig="1860" w:dyaOrig="360">
                <v:shape id="_x0000_i1143" type="#_x0000_t75" style="width:92.55pt;height:17.75pt" o:ole="">
                  <v:imagedata r:id="rId241" o:title=""/>
                </v:shape>
                <o:OLEObject Type="Embed" ProgID="Equation.DSMT4" ShapeID="_x0000_i1143" DrawAspect="Content" ObjectID="_1570904964" r:id="rId253"/>
              </w:object>
            </w:r>
            <w:r>
              <w:t>, ne soit pas inférieur à -63°.</w:t>
            </w:r>
          </w:p>
          <w:p w:rsidR="00FA0258" w:rsidRDefault="001550AF" w:rsidP="00FA0258">
            <w:pPr>
              <w:ind w:right="-50"/>
            </w:pPr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930624" behindDoc="0" locked="0" layoutInCell="1" allowOverlap="1" wp14:anchorId="13F90392" wp14:editId="530ABD59">
                      <wp:simplePos x="0" y="0"/>
                      <wp:positionH relativeFrom="column">
                        <wp:posOffset>5827329</wp:posOffset>
                      </wp:positionH>
                      <wp:positionV relativeFrom="paragraph">
                        <wp:posOffset>133779</wp:posOffset>
                      </wp:positionV>
                      <wp:extent cx="435610" cy="290195"/>
                      <wp:effectExtent l="0" t="0" r="21590" b="14605"/>
                      <wp:wrapNone/>
                      <wp:docPr id="58" name="Ellipse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1550AF" w:rsidRPr="003E3BA2" w:rsidRDefault="001550AF" w:rsidP="001550AF">
                                  <w:pP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58" o:spid="_x0000_s1085" style="position:absolute;left:0;text-align:left;margin-left:458.85pt;margin-top:10.55pt;width:34.3pt;height:22.85pt;z-index:25193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" filled="f" strokecolor="red" strokeweight="2pt">
                      <v:textbox inset="0,0,0,0">
                        <w:txbxContent>
                          <w:p w:rsidR="001550AF" w:rsidRPr="003E3BA2" w:rsidRDefault="001550AF" w:rsidP="001550AF">
                            <w:pPr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2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FA0258" w:rsidRPr="00EA4FB1">
              <w:rPr>
                <w:position w:val="-32"/>
              </w:rPr>
              <w:object w:dxaOrig="3000" w:dyaOrig="760">
                <v:shape id="_x0000_i1144" type="#_x0000_t75" style="width:149.6pt;height:38.35pt" o:ole="">
                  <v:imagedata r:id="rId254" o:title=""/>
                </v:shape>
                <o:OLEObject Type="Embed" ProgID="Equation.DSMT4" ShapeID="_x0000_i1144" DrawAspect="Content" ObjectID="_1570904965" r:id="rId255"/>
              </w:object>
            </w:r>
            <w:r w:rsidR="00FA0258">
              <w:tab/>
            </w:r>
            <w:r w:rsidR="00FA0258" w:rsidRPr="00EA4FB1">
              <w:rPr>
                <w:position w:val="-32"/>
              </w:rPr>
              <w:object w:dxaOrig="3739" w:dyaOrig="760">
                <v:shape id="_x0000_i1145" type="#_x0000_t75" style="width:187pt;height:38.35pt" o:ole="">
                  <v:imagedata r:id="rId256" o:title=""/>
                </v:shape>
                <o:OLEObject Type="Embed" ProgID="Equation.DSMT4" ShapeID="_x0000_i1145" DrawAspect="Content" ObjectID="_1570904966" r:id="rId257"/>
              </w:object>
            </w:r>
          </w:p>
          <w:p w:rsidR="00F83733" w:rsidRPr="005368BF" w:rsidRDefault="009A1C00" w:rsidP="00570108"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932672" behindDoc="0" locked="0" layoutInCell="1" allowOverlap="1" wp14:anchorId="29B49E2B" wp14:editId="1124A686">
                      <wp:simplePos x="0" y="0"/>
                      <wp:positionH relativeFrom="column">
                        <wp:posOffset>5852795</wp:posOffset>
                      </wp:positionH>
                      <wp:positionV relativeFrom="paragraph">
                        <wp:posOffset>322580</wp:posOffset>
                      </wp:positionV>
                      <wp:extent cx="435610" cy="290195"/>
                      <wp:effectExtent l="0" t="0" r="21590" b="14605"/>
                      <wp:wrapNone/>
                      <wp:docPr id="59" name="Ellipse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1550AF" w:rsidRPr="003E3BA2" w:rsidRDefault="001550AF" w:rsidP="001550AF">
                                  <w:pP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59" o:spid="_x0000_s1086" style="position:absolute;left:0;text-align:left;margin-left:460.85pt;margin-top:25.4pt;width:34.3pt;height:22.85pt;z-index:25193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" filled="f" strokecolor="red" strokeweight="2pt">
                      <v:textbox inset="0,0,0,0">
                        <w:txbxContent>
                          <w:p w:rsidR="001550AF" w:rsidRPr="003E3BA2" w:rsidRDefault="001550AF" w:rsidP="001550AF">
                            <w:pPr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bookmarkStart w:id="8" w:name="_GoBack"/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1</w:t>
                            </w:r>
                            <w:bookmarkEnd w:id="8"/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FA0258">
              <w:t xml:space="preserve">On désire avoir </w:t>
            </w:r>
            <w:r w:rsidR="00FA0258" w:rsidRPr="00557724">
              <w:rPr>
                <w:position w:val="-14"/>
              </w:rPr>
              <w:object w:dxaOrig="1780" w:dyaOrig="400">
                <v:shape id="_x0000_i1146" type="#_x0000_t75" style="width:88.85pt;height:20.55pt" o:ole="">
                  <v:imagedata r:id="rId258" o:title=""/>
                </v:shape>
                <o:OLEObject Type="Embed" ProgID="Equation.DSMT4" ShapeID="_x0000_i1146" DrawAspect="Content" ObjectID="_1570904967" r:id="rId259"/>
              </w:object>
            </w:r>
            <w:r w:rsidR="00570108">
              <w:rPr>
                <w:position w:val="-14"/>
              </w:rPr>
              <w:t xml:space="preserve"> </w:t>
            </w:r>
            <w:r w:rsidR="00FA0258" w:rsidRPr="00EA4FB1">
              <w:rPr>
                <w:position w:val="-32"/>
              </w:rPr>
              <w:object w:dxaOrig="3120" w:dyaOrig="760">
                <v:shape id="_x0000_i1147" type="#_x0000_t75" style="width:156.15pt;height:38.35pt" o:ole="">
                  <v:imagedata r:id="rId260" o:title=""/>
                </v:shape>
                <o:OLEObject Type="Embed" ProgID="Equation.DSMT4" ShapeID="_x0000_i1147" DrawAspect="Content" ObjectID="_1570904968" r:id="rId261"/>
              </w:object>
            </w:r>
            <w:r w:rsidR="00FA0258">
              <w:tab/>
            </w:r>
            <w:r w:rsidR="00FA0258">
              <w:tab/>
            </w:r>
            <w:r w:rsidR="00FA0258" w:rsidRPr="00EA4FB1">
              <w:rPr>
                <w:position w:val="-32"/>
              </w:rPr>
              <w:object w:dxaOrig="2480" w:dyaOrig="760">
                <v:shape id="_x0000_i1148" type="#_x0000_t75" style="width:123.45pt;height:38.35pt" o:ole="">
                  <v:imagedata r:id="rId262" o:title=""/>
                </v:shape>
                <o:OLEObject Type="Embed" ProgID="Equation.DSMT4" ShapeID="_x0000_i1148" DrawAspect="Content" ObjectID="_1570904969" r:id="rId263"/>
              </w:object>
            </w:r>
            <w:r w:rsidR="00FA0258">
              <w:tab/>
            </w:r>
            <w:r w:rsidR="00FA0258">
              <w:tab/>
            </w:r>
            <w:r w:rsidR="00FA0258" w:rsidRPr="00557724">
              <w:rPr>
                <w:position w:val="-30"/>
              </w:rPr>
              <w:object w:dxaOrig="2060" w:dyaOrig="680">
                <v:shape id="_x0000_i1149" type="#_x0000_t75" style="width:102.85pt;height:33.65pt" o:ole="">
                  <v:imagedata r:id="rId264" o:title=""/>
                </v:shape>
                <o:OLEObject Type="Embed" ProgID="Equation.DSMT4" ShapeID="_x0000_i1149" DrawAspect="Content" ObjectID="_1570904970" r:id="rId265"/>
              </w:object>
            </w:r>
            <w:r w:rsidR="00570108">
              <w:rPr>
                <w:position w:val="-30"/>
              </w:rPr>
              <w:t xml:space="preserve"> </w:t>
            </w:r>
            <w:r w:rsidR="00FA0258" w:rsidRPr="00557724">
              <w:rPr>
                <w:position w:val="-30"/>
              </w:rPr>
              <w:object w:dxaOrig="1840" w:dyaOrig="720">
                <v:shape id="_x0000_i1150" type="#_x0000_t75" style="width:92.55pt;height:36.45pt" o:ole="">
                  <v:imagedata r:id="rId266" o:title=""/>
                </v:shape>
                <o:OLEObject Type="Embed" ProgID="Equation.DSMT4" ShapeID="_x0000_i1150" DrawAspect="Content" ObjectID="_1570904971" r:id="rId267"/>
              </w:object>
            </w:r>
            <w:r w:rsidR="00FA0258">
              <w:tab/>
            </w:r>
            <w:r w:rsidR="00FA0258">
              <w:tab/>
            </w:r>
            <w:r w:rsidR="00FA0258" w:rsidRPr="00557724">
              <w:rPr>
                <w:position w:val="-30"/>
              </w:rPr>
              <w:object w:dxaOrig="1460" w:dyaOrig="680">
                <v:shape id="_x0000_i1151" type="#_x0000_t75" style="width:72.95pt;height:33.65pt" o:ole="" o:bordertopcolor="this" o:borderleftcolor="this" o:borderbottomcolor="this" o:borderrightcolor="this">
                  <v:imagedata r:id="rId268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151" DrawAspect="Content" ObjectID="_1570904972" r:id="rId269"/>
              </w:object>
            </w:r>
            <w:r w:rsidR="00FA0258">
              <w:t xml:space="preserve"> La marge de phase est alors supérieure à 60°</w:t>
            </w:r>
          </w:p>
        </w:tc>
      </w:tr>
    </w:tbl>
    <w:p w:rsidR="00F83733" w:rsidRPr="007B211C" w:rsidRDefault="00F83733" w:rsidP="00F83733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344"/>
      </w:tblGrid>
      <w:tr w:rsidR="00F83733" w:rsidRPr="007B211C" w:rsidTr="00D06153">
        <w:tc>
          <w:tcPr>
            <w:tcW w:w="10344" w:type="dxa"/>
          </w:tcPr>
          <w:p w:rsidR="00F83733" w:rsidRDefault="001550AF" w:rsidP="00D06153">
            <w:pPr>
              <w:pStyle w:val="Titre4"/>
              <w:numPr>
                <w:ilvl w:val="0"/>
                <w:numId w:val="44"/>
              </w:numPr>
              <w:outlineLvl w:val="3"/>
            </w:pPr>
            <w:r w:rsidRPr="00EA3AA9">
              <w:rPr>
                <w:noProof/>
                <w:szCs w:val="20"/>
                <w:lang w:eastAsia="fr-F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926528" behindDoc="0" locked="0" layoutInCell="1" allowOverlap="1" wp14:anchorId="7EE7C685" wp14:editId="1CB7CD76">
                      <wp:simplePos x="0" y="0"/>
                      <wp:positionH relativeFrom="column">
                        <wp:posOffset>5855970</wp:posOffset>
                      </wp:positionH>
                      <wp:positionV relativeFrom="paragraph">
                        <wp:posOffset>90170</wp:posOffset>
                      </wp:positionV>
                      <wp:extent cx="435610" cy="290195"/>
                      <wp:effectExtent l="0" t="0" r="21590" b="14605"/>
                      <wp:wrapNone/>
                      <wp:docPr id="56" name="Ellipse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5610" cy="29019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1550AF" w:rsidRPr="003E3BA2" w:rsidRDefault="001550AF" w:rsidP="001550AF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56" o:spid="_x0000_s1087" style="position:absolute;left:0;text-align:left;margin-left:461.1pt;margin-top:7.1pt;width:34.3pt;height:22.85pt;z-index:25192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" filled="f" strokecolor="red" strokeweight="2pt">
                      <v:textbox inset="0,0,0,0">
                        <w:txbxContent>
                          <w:p w:rsidR="001550AF" w:rsidRPr="003E3BA2" w:rsidRDefault="001550AF" w:rsidP="001550AF">
                            <w:pPr>
                              <w:jc w:val="center"/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5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</w:p>
          <w:p w:rsidR="00FA0258" w:rsidRDefault="00FA0258" w:rsidP="00FA0258">
            <w:pPr>
              <w:autoSpaceDE w:val="0"/>
              <w:autoSpaceDN w:val="0"/>
              <w:adjustRightInd w:val="0"/>
            </w:pPr>
            <w:r>
              <w:t xml:space="preserve">On désire que </w:t>
            </w:r>
            <w:r w:rsidRPr="00FB072F">
              <w:t>la pulsation de coupure à 0 dB en boucle ouverte</w:t>
            </w:r>
            <w:r>
              <w:t xml:space="preserve"> </w:t>
            </w:r>
            <w:r w:rsidRPr="00A0774C">
              <w:rPr>
                <w:position w:val="-12"/>
              </w:rPr>
              <w:object w:dxaOrig="460" w:dyaOrig="360">
                <v:shape id="_x0000_i1152" type="#_x0000_t75" style="width:23.4pt;height:17.75pt" o:ole="">
                  <v:imagedata r:id="rId270" o:title=""/>
                </v:shape>
                <o:OLEObject Type="Embed" ProgID="Equation.DSMT4" ShapeID="_x0000_i1152" DrawAspect="Content" ObjectID="_1570904973" r:id="rId271"/>
              </w:object>
            </w:r>
            <w:r>
              <w:t>soit égale à 0.075 rad/s.</w:t>
            </w:r>
          </w:p>
          <w:p w:rsidR="00FA0258" w:rsidRDefault="00FA0258" w:rsidP="00FA0258">
            <w:pPr>
              <w:autoSpaceDE w:val="0"/>
              <w:autoSpaceDN w:val="0"/>
              <w:adjustRightInd w:val="0"/>
            </w:pPr>
            <w:r>
              <w:t xml:space="preserve">Sans correction, </w:t>
            </w:r>
            <w:r w:rsidRPr="00FB072F">
              <w:rPr>
                <w:position w:val="-20"/>
              </w:rPr>
              <w:object w:dxaOrig="8240" w:dyaOrig="520">
                <v:shape id="_x0000_i1153" type="#_x0000_t75" style="width:411.45pt;height:26.2pt" o:ole="">
                  <v:imagedata r:id="rId272" o:title=""/>
                </v:shape>
                <o:OLEObject Type="Embed" ProgID="Equation.DSMT4" ShapeID="_x0000_i1153" DrawAspect="Content" ObjectID="_1570904974" r:id="rId273"/>
              </w:object>
            </w:r>
          </w:p>
          <w:p w:rsidR="00FA0258" w:rsidRDefault="00FA0258" w:rsidP="00FA0258">
            <w:pPr>
              <w:autoSpaceDE w:val="0"/>
              <w:autoSpaceDN w:val="0"/>
              <w:adjustRightInd w:val="0"/>
            </w:pPr>
            <w:r>
              <w:t>Avec</w:t>
            </w:r>
            <w:r w:rsidRPr="00A0774C">
              <w:rPr>
                <w:position w:val="-12"/>
              </w:rPr>
              <w:object w:dxaOrig="1860" w:dyaOrig="360">
                <v:shape id="_x0000_i1154" type="#_x0000_t75" style="width:92.55pt;height:17.75pt" o:ole="">
                  <v:imagedata r:id="rId241" o:title=""/>
                </v:shape>
                <o:OLEObject Type="Embed" ProgID="Equation.DSMT4" ShapeID="_x0000_i1154" DrawAspect="Content" ObjectID="_1570904975" r:id="rId274"/>
              </w:object>
            </w:r>
            <w:r>
              <w:t xml:space="preserve">, </w:t>
            </w:r>
            <w:r w:rsidRPr="00FB072F">
              <w:rPr>
                <w:position w:val="-20"/>
              </w:rPr>
              <w:object w:dxaOrig="8600" w:dyaOrig="520">
                <v:shape id="_x0000_i1155" type="#_x0000_t75" style="width:429.2pt;height:26.2pt" o:ole="">
                  <v:imagedata r:id="rId275" o:title=""/>
                </v:shape>
                <o:OLEObject Type="Embed" ProgID="Equation.DSMT4" ShapeID="_x0000_i1155" DrawAspect="Content" ObjectID="_1570904976" r:id="rId276"/>
              </w:object>
            </w:r>
          </w:p>
          <w:p w:rsidR="00FA0258" w:rsidRDefault="00FA0258" w:rsidP="00FA0258">
            <w:pPr>
              <w:autoSpaceDE w:val="0"/>
              <w:autoSpaceDN w:val="0"/>
              <w:adjustRightInd w:val="0"/>
            </w:pPr>
            <w:r w:rsidRPr="00FB072F">
              <w:rPr>
                <w:position w:val="-20"/>
              </w:rPr>
              <w:object w:dxaOrig="9520" w:dyaOrig="520">
                <v:shape id="_x0000_i1156" type="#_x0000_t75" style="width:476.9pt;height:26.2pt" o:ole="">
                  <v:imagedata r:id="rId277" o:title=""/>
                </v:shape>
                <o:OLEObject Type="Embed" ProgID="Equation.DSMT4" ShapeID="_x0000_i1156" DrawAspect="Content" ObjectID="_1570904977" r:id="rId278"/>
              </w:object>
            </w:r>
          </w:p>
          <w:p w:rsidR="00FA0258" w:rsidRDefault="00FA0258" w:rsidP="00FA0258">
            <w:pPr>
              <w:autoSpaceDE w:val="0"/>
              <w:autoSpaceDN w:val="0"/>
              <w:adjustRightInd w:val="0"/>
            </w:pPr>
            <w:r w:rsidRPr="008D6D04">
              <w:rPr>
                <w:position w:val="-12"/>
              </w:rPr>
              <w:object w:dxaOrig="2240" w:dyaOrig="360">
                <v:shape id="_x0000_i1157" type="#_x0000_t75" style="width:112.2pt;height:17.75pt" o:ole="">
                  <v:imagedata r:id="rId279" o:title=""/>
                </v:shape>
                <o:OLEObject Type="Embed" ProgID="Equation.DSMT4" ShapeID="_x0000_i1157" DrawAspect="Content" ObjectID="_1570904978" r:id="rId280"/>
              </w:object>
            </w:r>
          </w:p>
          <w:p w:rsidR="00FA0258" w:rsidRDefault="00FA0258" w:rsidP="00FA0258">
            <w:pPr>
              <w:autoSpaceDE w:val="0"/>
              <w:autoSpaceDN w:val="0"/>
              <w:adjustRightInd w:val="0"/>
            </w:pPr>
            <w:r>
              <w:t xml:space="preserve">Il faut donc choisir le correcteur tel que : </w:t>
            </w:r>
            <w:r w:rsidRPr="008D6D04">
              <w:rPr>
                <w:position w:val="-12"/>
              </w:rPr>
              <w:object w:dxaOrig="2420" w:dyaOrig="360">
                <v:shape id="_x0000_i1158" type="#_x0000_t75" style="width:120.6pt;height:17.75pt" o:ole="">
                  <v:imagedata r:id="rId281" o:title=""/>
                </v:shape>
                <o:OLEObject Type="Embed" ProgID="Equation.DSMT4" ShapeID="_x0000_i1158" DrawAspect="Content" ObjectID="_1570904979" r:id="rId282"/>
              </w:object>
            </w:r>
          </w:p>
          <w:p w:rsidR="00FA0258" w:rsidRPr="00FB072F" w:rsidRDefault="00FA0258" w:rsidP="00FA0258">
            <w:pPr>
              <w:autoSpaceDE w:val="0"/>
              <w:autoSpaceDN w:val="0"/>
              <w:adjustRightInd w:val="0"/>
            </w:pPr>
            <w:r>
              <w:t xml:space="preserve">Soit : </w:t>
            </w:r>
            <w:r w:rsidRPr="008D6D04">
              <w:rPr>
                <w:position w:val="-36"/>
              </w:rPr>
              <w:object w:dxaOrig="10060" w:dyaOrig="840">
                <v:shape id="_x0000_i1159" type="#_x0000_t75" style="width:503.05pt;height:42.1pt" o:ole="">
                  <v:imagedata r:id="rId283" o:title=""/>
                </v:shape>
                <o:OLEObject Type="Embed" ProgID="Equation.DSMT4" ShapeID="_x0000_i1159" DrawAspect="Content" ObjectID="_1570904980" r:id="rId284"/>
              </w:object>
            </w:r>
          </w:p>
          <w:p w:rsidR="00FA0258" w:rsidRDefault="00FA0258" w:rsidP="00FA0258">
            <w:pPr>
              <w:autoSpaceDE w:val="0"/>
              <w:autoSpaceDN w:val="0"/>
              <w:adjustRightInd w:val="0"/>
            </w:pPr>
            <w:r w:rsidRPr="008D6D04">
              <w:rPr>
                <w:position w:val="-38"/>
              </w:rPr>
              <w:object w:dxaOrig="6060" w:dyaOrig="880">
                <v:shape id="_x0000_i1160" type="#_x0000_t75" style="width:302.95pt;height:43.95pt" o:ole="">
                  <v:imagedata r:id="rId285" o:title=""/>
                </v:shape>
                <o:OLEObject Type="Embed" ProgID="Equation.DSMT4" ShapeID="_x0000_i1160" DrawAspect="Content" ObjectID="_1570904981" r:id="rId286"/>
              </w:object>
            </w:r>
          </w:p>
          <w:p w:rsidR="00FA0258" w:rsidRDefault="00FA0258" w:rsidP="00FA0258">
            <w:pPr>
              <w:autoSpaceDE w:val="0"/>
              <w:autoSpaceDN w:val="0"/>
              <w:adjustRightInd w:val="0"/>
            </w:pPr>
            <w:r>
              <w:t xml:space="preserve">soit : </w:t>
            </w:r>
            <w:r>
              <w:tab/>
            </w:r>
            <w:r w:rsidRPr="00C728DF">
              <w:rPr>
                <w:position w:val="-20"/>
              </w:rPr>
              <w:object w:dxaOrig="7900" w:dyaOrig="520">
                <v:shape id="_x0000_i1161" type="#_x0000_t75" style="width:395.55pt;height:26.2pt" o:ole="">
                  <v:imagedata r:id="rId287" o:title=""/>
                </v:shape>
                <o:OLEObject Type="Embed" ProgID="Equation.DSMT4" ShapeID="_x0000_i1161" DrawAspect="Content" ObjectID="_1570904982" r:id="rId288"/>
              </w:object>
            </w:r>
          </w:p>
          <w:p w:rsidR="00FA0258" w:rsidRDefault="00FA0258" w:rsidP="00FA0258">
            <w:pPr>
              <w:autoSpaceDE w:val="0"/>
              <w:autoSpaceDN w:val="0"/>
              <w:adjustRightInd w:val="0"/>
            </w:pPr>
            <w:r>
              <w:tab/>
            </w:r>
            <w:r w:rsidRPr="00C728DF">
              <w:rPr>
                <w:position w:val="-20"/>
              </w:rPr>
              <w:object w:dxaOrig="6300" w:dyaOrig="520">
                <v:shape id="_x0000_i1162" type="#_x0000_t75" style="width:315.1pt;height:26.2pt" o:ole="">
                  <v:imagedata r:id="rId289" o:title=""/>
                </v:shape>
                <o:OLEObject Type="Embed" ProgID="Equation.DSMT4" ShapeID="_x0000_i1162" DrawAspect="Content" ObjectID="_1570904983" r:id="rId290"/>
              </w:object>
            </w:r>
          </w:p>
          <w:p w:rsidR="00FA0258" w:rsidRDefault="00FA0258" w:rsidP="00FA0258">
            <w:pPr>
              <w:autoSpaceDE w:val="0"/>
              <w:autoSpaceDN w:val="0"/>
              <w:adjustRightInd w:val="0"/>
            </w:pPr>
            <w:r>
              <w:tab/>
            </w:r>
            <w:r w:rsidRPr="00C728DF">
              <w:rPr>
                <w:position w:val="-14"/>
              </w:rPr>
              <w:object w:dxaOrig="1980" w:dyaOrig="400">
                <v:shape id="_x0000_i1163" type="#_x0000_t75" style="width:99.1pt;height:20.55pt" o:ole="">
                  <v:imagedata r:id="rId291" o:title=""/>
                </v:shape>
                <o:OLEObject Type="Embed" ProgID="Equation.DSMT4" ShapeID="_x0000_i1163" DrawAspect="Content" ObjectID="_1570904984" r:id="rId292"/>
              </w:object>
            </w:r>
          </w:p>
          <w:p w:rsidR="00FA0258" w:rsidRDefault="00FA0258" w:rsidP="00FA0258">
            <w:pPr>
              <w:autoSpaceDE w:val="0"/>
              <w:autoSpaceDN w:val="0"/>
              <w:adjustRightInd w:val="0"/>
            </w:pPr>
            <w:r>
              <w:tab/>
            </w:r>
            <w:r w:rsidRPr="00C728DF">
              <w:rPr>
                <w:position w:val="-12"/>
              </w:rPr>
              <w:object w:dxaOrig="1100" w:dyaOrig="360">
                <v:shape id="_x0000_i1164" type="#_x0000_t75" style="width:55.15pt;height:17.75pt" o:ole="" o:bordertopcolor="this" o:borderleftcolor="this" o:borderbottomcolor="this" o:borderrightcolor="this">
                  <v:imagedata r:id="rId293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164" DrawAspect="Content" ObjectID="_1570904985" r:id="rId294"/>
              </w:object>
            </w:r>
            <w:r>
              <w:t xml:space="preserve"> pour avoir </w:t>
            </w:r>
            <w:r w:rsidRPr="00A0774C">
              <w:rPr>
                <w:position w:val="-12"/>
              </w:rPr>
              <w:object w:dxaOrig="1860" w:dyaOrig="360">
                <v:shape id="_x0000_i1165" type="#_x0000_t75" style="width:92.55pt;height:17.75pt" o:ole="">
                  <v:imagedata r:id="rId241" o:title=""/>
                </v:shape>
                <o:OLEObject Type="Embed" ProgID="Equation.DSMT4" ShapeID="_x0000_i1165" DrawAspect="Content" ObjectID="_1570904986" r:id="rId295"/>
              </w:object>
            </w:r>
          </w:p>
          <w:p w:rsidR="00FA0258" w:rsidRPr="00FB072F" w:rsidRDefault="00FA0258" w:rsidP="00FA0258">
            <w:pPr>
              <w:autoSpaceDE w:val="0"/>
              <w:autoSpaceDN w:val="0"/>
              <w:adjustRightInd w:val="0"/>
            </w:pPr>
          </w:p>
          <w:p w:rsidR="00F83733" w:rsidRDefault="00FA0258" w:rsidP="00D06153">
            <w:r w:rsidRPr="00557724">
              <w:rPr>
                <w:position w:val="-30"/>
              </w:rPr>
              <w:object w:dxaOrig="1060" w:dyaOrig="680">
                <v:shape id="_x0000_i1166" type="#_x0000_t75" style="width:53.3pt;height:33.65pt" o:ole="">
                  <v:imagedata r:id="rId296" o:title=""/>
                </v:shape>
                <o:OLEObject Type="Embed" ProgID="Equation.DSMT4" ShapeID="_x0000_i1166" DrawAspect="Content" ObjectID="_1570904987" r:id="rId297"/>
              </w:object>
            </w:r>
            <w:r>
              <w:t xml:space="preserve"> donc </w:t>
            </w:r>
            <w:r w:rsidRPr="00C728DF">
              <w:rPr>
                <w:position w:val="-12"/>
              </w:rPr>
              <w:object w:dxaOrig="1400" w:dyaOrig="360">
                <v:shape id="_x0000_i1167" type="#_x0000_t75" style="width:70.15pt;height:17.75pt" o:ole="">
                  <v:imagedata r:id="rId298" o:title=""/>
                </v:shape>
                <o:OLEObject Type="Embed" ProgID="Equation.DSMT4" ShapeID="_x0000_i1167" DrawAspect="Content" ObjectID="_1570904988" r:id="rId299"/>
              </w:object>
            </w:r>
            <w:r>
              <w:t xml:space="preserve"> </w:t>
            </w:r>
            <w:proofErr w:type="gramStart"/>
            <w:r>
              <w:t xml:space="preserve">soit </w:t>
            </w:r>
            <w:proofErr w:type="gramEnd"/>
            <w:r w:rsidRPr="00C728DF">
              <w:rPr>
                <w:position w:val="-14"/>
              </w:rPr>
              <w:object w:dxaOrig="1140" w:dyaOrig="380">
                <v:shape id="_x0000_i1168" type="#_x0000_t75" style="width:57.05pt;height:18.7pt" o:ole="">
                  <v:imagedata r:id="rId300" o:title=""/>
                </v:shape>
                <o:OLEObject Type="Embed" ProgID="Equation.DSMT4" ShapeID="_x0000_i1168" DrawAspect="Content" ObjectID="_1570904989" r:id="rId301"/>
              </w:object>
            </w:r>
            <w:r>
              <w:t xml:space="preserve">. On choisit : </w:t>
            </w:r>
            <w:r w:rsidRPr="00C728DF">
              <w:rPr>
                <w:position w:val="-14"/>
              </w:rPr>
              <w:object w:dxaOrig="1140" w:dyaOrig="380">
                <v:shape id="_x0000_i1169" type="#_x0000_t75" style="width:57.05pt;height:18.7pt" o:ole="" o:bordertopcolor="this" o:borderleftcolor="this" o:borderbottomcolor="this" o:borderrightcolor="this">
                  <v:imagedata r:id="rId302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169" DrawAspect="Content" ObjectID="_1570904990" r:id="rId303"/>
              </w:object>
            </w:r>
          </w:p>
          <w:p w:rsidR="00F83733" w:rsidRPr="005368BF" w:rsidRDefault="00F83733" w:rsidP="00D06153"/>
        </w:tc>
      </w:tr>
    </w:tbl>
    <w:p w:rsidR="00F83733" w:rsidRPr="007B211C" w:rsidRDefault="00F83733" w:rsidP="00F83733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344"/>
      </w:tblGrid>
      <w:tr w:rsidR="00F83733" w:rsidRPr="007B211C" w:rsidTr="00D06153">
        <w:tc>
          <w:tcPr>
            <w:tcW w:w="10344" w:type="dxa"/>
          </w:tcPr>
          <w:p w:rsidR="00F83733" w:rsidRDefault="00F83733" w:rsidP="00F83733">
            <w:pPr>
              <w:pStyle w:val="Titre4"/>
              <w:numPr>
                <w:ilvl w:val="0"/>
                <w:numId w:val="44"/>
              </w:numPr>
              <w:outlineLvl w:val="3"/>
            </w:pPr>
          </w:p>
          <w:p w:rsidR="00FA0258" w:rsidRDefault="00FA0258" w:rsidP="00FA0258">
            <w:r>
              <w:t>Sur la figure 15 :</w:t>
            </w:r>
          </w:p>
          <w:p w:rsidR="00FA0258" w:rsidRDefault="00FA0258" w:rsidP="00FA0258">
            <w:pPr>
              <w:numPr>
                <w:ilvl w:val="0"/>
                <w:numId w:val="50"/>
              </w:numPr>
              <w:jc w:val="left"/>
            </w:pPr>
            <w:r w:rsidRPr="00A0774C">
              <w:rPr>
                <w:position w:val="-12"/>
              </w:rPr>
              <w:object w:dxaOrig="1600" w:dyaOrig="360">
                <v:shape id="_x0000_i1170" type="#_x0000_t75" style="width:80.4pt;height:17.75pt" o:ole="">
                  <v:imagedata r:id="rId304" o:title=""/>
                </v:shape>
                <o:OLEObject Type="Embed" ProgID="Equation.DSMT4" ShapeID="_x0000_i1170" DrawAspect="Content" ObjectID="_1570904991" r:id="rId305"/>
              </w:object>
            </w:r>
            <w:r>
              <w:tab/>
            </w:r>
            <w:r>
              <w:tab/>
            </w:r>
            <w:r w:rsidRPr="00A0774C">
              <w:rPr>
                <w:position w:val="-12"/>
              </w:rPr>
              <w:object w:dxaOrig="1860" w:dyaOrig="360">
                <v:shape id="_x0000_i1171" type="#_x0000_t75" style="width:92.55pt;height:17.75pt" o:ole="">
                  <v:imagedata r:id="rId241" o:title=""/>
                </v:shape>
                <o:OLEObject Type="Embed" ProgID="Equation.DSMT4" ShapeID="_x0000_i1171" DrawAspect="Content" ObjectID="_1570904992" r:id="rId306"/>
              </w:object>
            </w:r>
            <w:r>
              <w:tab/>
              <w:t>Critère de rapidité respecté</w:t>
            </w:r>
          </w:p>
          <w:p w:rsidR="00FA0258" w:rsidRDefault="00FA0258" w:rsidP="00FA0258">
            <w:pPr>
              <w:numPr>
                <w:ilvl w:val="0"/>
                <w:numId w:val="50"/>
              </w:numPr>
              <w:jc w:val="left"/>
            </w:pPr>
            <w:r w:rsidRPr="00557724">
              <w:rPr>
                <w:position w:val="-14"/>
              </w:rPr>
              <w:object w:dxaOrig="1680" w:dyaOrig="400">
                <v:shape id="_x0000_i1172" type="#_x0000_t75" style="width:84.15pt;height:20.55pt" o:ole="">
                  <v:imagedata r:id="rId307" o:title=""/>
                </v:shape>
                <o:OLEObject Type="Embed" ProgID="Equation.DSMT4" ShapeID="_x0000_i1172" DrawAspect="Content" ObjectID="_1570904993" r:id="rId308"/>
              </w:object>
            </w:r>
            <w:r>
              <w:tab/>
            </w:r>
            <w:r w:rsidRPr="00EA4FB1">
              <w:rPr>
                <w:position w:val="-10"/>
              </w:rPr>
              <w:object w:dxaOrig="1040" w:dyaOrig="320">
                <v:shape id="_x0000_i1173" type="#_x0000_t75" style="width:51.45pt;height:15.9pt" o:ole="">
                  <v:imagedata r:id="rId309" o:title=""/>
                </v:shape>
                <o:OLEObject Type="Embed" ProgID="Equation.DSMT4" ShapeID="_x0000_i1173" DrawAspect="Content" ObjectID="_1570904994" r:id="rId310"/>
              </w:object>
            </w:r>
            <w:r>
              <w:tab/>
            </w:r>
            <w:r w:rsidRPr="00EA4FB1">
              <w:rPr>
                <w:position w:val="-10"/>
              </w:rPr>
              <w:object w:dxaOrig="1040" w:dyaOrig="320">
                <v:shape id="_x0000_i1174" type="#_x0000_t75" style="width:51.45pt;height:15.9pt" o:ole="">
                  <v:imagedata r:id="rId311" o:title=""/>
                </v:shape>
                <o:OLEObject Type="Embed" ProgID="Equation.DSMT4" ShapeID="_x0000_i1174" DrawAspect="Content" ObjectID="_1570904995" r:id="rId312"/>
              </w:object>
            </w:r>
            <w:r>
              <w:tab/>
              <w:t>Critère de stabilité vis-à-vis de la phase respecté</w:t>
            </w:r>
          </w:p>
          <w:p w:rsidR="00FA0258" w:rsidRDefault="00FA0258" w:rsidP="00FA0258">
            <w:pPr>
              <w:numPr>
                <w:ilvl w:val="0"/>
                <w:numId w:val="50"/>
              </w:numPr>
              <w:jc w:val="left"/>
            </w:pPr>
            <w:r w:rsidRPr="00557724">
              <w:rPr>
                <w:position w:val="-14"/>
              </w:rPr>
              <w:object w:dxaOrig="1420" w:dyaOrig="400">
                <v:shape id="_x0000_i1175" type="#_x0000_t75" style="width:71.05pt;height:20.55pt" o:ole="">
                  <v:imagedata r:id="rId313" o:title=""/>
                </v:shape>
                <o:OLEObject Type="Embed" ProgID="Equation.DSMT4" ShapeID="_x0000_i1175" DrawAspect="Content" ObjectID="_1570904996" r:id="rId314"/>
              </w:object>
            </w:r>
            <w:r>
              <w:tab/>
            </w:r>
            <w:r w:rsidRPr="006B26BF">
              <w:rPr>
                <w:position w:val="-6"/>
              </w:rPr>
              <w:object w:dxaOrig="880" w:dyaOrig="279">
                <v:shape id="_x0000_i1176" type="#_x0000_t75" style="width:43.95pt;height:14.05pt" o:ole="">
                  <v:imagedata r:id="rId315" o:title=""/>
                </v:shape>
                <o:OLEObject Type="Embed" ProgID="Equation.DSMT4" ShapeID="_x0000_i1176" DrawAspect="Content" ObjectID="_1570904997" r:id="rId316"/>
              </w:object>
            </w:r>
            <w:r>
              <w:tab/>
            </w:r>
            <w:r w:rsidRPr="006B26BF">
              <w:rPr>
                <w:position w:val="-6"/>
              </w:rPr>
              <w:object w:dxaOrig="1200" w:dyaOrig="279">
                <v:shape id="_x0000_i1177" type="#_x0000_t75" style="width:59.85pt;height:14.05pt" o:ole="">
                  <v:imagedata r:id="rId317" o:title=""/>
                </v:shape>
                <o:OLEObject Type="Embed" ProgID="Equation.DSMT4" ShapeID="_x0000_i1177" DrawAspect="Content" ObjectID="_1570904998" r:id="rId318"/>
              </w:object>
            </w:r>
            <w:r>
              <w:tab/>
              <w:t>Critère de stabilité vis-à-vis du gain respecté</w:t>
            </w:r>
          </w:p>
          <w:p w:rsidR="00FA0258" w:rsidRDefault="00FA0258" w:rsidP="00FA0258">
            <w:r>
              <w:t>Sur la figure 16 :</w:t>
            </w:r>
          </w:p>
          <w:p w:rsidR="00FA0258" w:rsidRDefault="00FA0258" w:rsidP="00FA0258">
            <w:pPr>
              <w:numPr>
                <w:ilvl w:val="0"/>
                <w:numId w:val="50"/>
              </w:numPr>
              <w:jc w:val="left"/>
            </w:pPr>
            <w:r w:rsidRPr="00706D6E">
              <w:rPr>
                <w:position w:val="-12"/>
              </w:rPr>
              <w:object w:dxaOrig="1100" w:dyaOrig="360">
                <v:shape id="_x0000_i1178" type="#_x0000_t75" style="width:55.15pt;height:17.75pt" o:ole="">
                  <v:imagedata r:id="rId319" o:title=""/>
                </v:shape>
                <o:OLEObject Type="Embed" ProgID="Equation.DSMT4" ShapeID="_x0000_i1178" DrawAspect="Content" ObjectID="_1570904999" r:id="rId320"/>
              </w:object>
            </w:r>
            <w:r>
              <w:tab/>
            </w:r>
            <w:r>
              <w:tab/>
            </w:r>
            <w:r w:rsidRPr="00706D6E">
              <w:rPr>
                <w:position w:val="-12"/>
              </w:rPr>
              <w:object w:dxaOrig="1100" w:dyaOrig="360">
                <v:shape id="_x0000_i1179" type="#_x0000_t75" style="width:55.15pt;height:17.75pt" o:ole="">
                  <v:imagedata r:id="rId114" o:title=""/>
                </v:shape>
                <o:OLEObject Type="Embed" ProgID="Equation.DSMT4" ShapeID="_x0000_i1179" DrawAspect="Content" ObjectID="_1570905000" r:id="rId321"/>
              </w:object>
            </w:r>
            <w:r>
              <w:tab/>
            </w:r>
            <w:r>
              <w:tab/>
              <w:t>Critère de l’erreur statique due à la consigne respecté</w:t>
            </w:r>
          </w:p>
          <w:p w:rsidR="00FA0258" w:rsidRDefault="00FA0258" w:rsidP="00FA0258">
            <w:pPr>
              <w:numPr>
                <w:ilvl w:val="0"/>
                <w:numId w:val="50"/>
              </w:numPr>
              <w:jc w:val="left"/>
            </w:pPr>
            <w:r w:rsidRPr="00B45F69">
              <w:rPr>
                <w:position w:val="-14"/>
              </w:rPr>
              <w:object w:dxaOrig="1340" w:dyaOrig="380">
                <v:shape id="_x0000_i1180" type="#_x0000_t75" style="width:66.4pt;height:18.7pt" o:ole="">
                  <v:imagedata r:id="rId322" o:title=""/>
                </v:shape>
                <o:OLEObject Type="Embed" ProgID="Equation.DSMT4" ShapeID="_x0000_i1180" DrawAspect="Content" ObjectID="_1570905001" r:id="rId323"/>
              </w:object>
            </w:r>
            <w:r>
              <w:tab/>
            </w:r>
            <w:r>
              <w:tab/>
            </w:r>
            <w:r w:rsidRPr="00B45F69">
              <w:rPr>
                <w:position w:val="-14"/>
              </w:rPr>
              <w:object w:dxaOrig="1460" w:dyaOrig="380">
                <v:shape id="_x0000_i1181" type="#_x0000_t75" style="width:72.95pt;height:18.7pt" o:ole="">
                  <v:imagedata r:id="rId159" o:title=""/>
                </v:shape>
                <o:OLEObject Type="Embed" ProgID="Equation.DSMT4" ShapeID="_x0000_i1181" DrawAspect="Content" ObjectID="_1570905002" r:id="rId324"/>
              </w:object>
            </w:r>
            <w:r>
              <w:tab/>
              <w:t>Critère de l’erreur statique due à la perturbation respecté</w:t>
            </w:r>
          </w:p>
          <w:p w:rsidR="00FA0258" w:rsidRDefault="00FA0258" w:rsidP="00FA0258">
            <w:pPr>
              <w:numPr>
                <w:ilvl w:val="0"/>
                <w:numId w:val="50"/>
              </w:numPr>
              <w:jc w:val="left"/>
            </w:pPr>
            <w:r>
              <w:t>Pas de dépassement</w:t>
            </w:r>
            <w:r>
              <w:tab/>
            </w:r>
            <w:r>
              <w:tab/>
            </w:r>
            <w:r>
              <w:tab/>
            </w:r>
            <w:r>
              <w:tab/>
              <w:t>Critère d’amortissement respecté</w:t>
            </w:r>
          </w:p>
          <w:p w:rsidR="00FA0258" w:rsidRDefault="001550AF" w:rsidP="00FA0258">
            <w:r w:rsidRPr="00EA3AA9">
              <w:rPr>
                <w:noProof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934720" behindDoc="0" locked="0" layoutInCell="1" allowOverlap="1" wp14:anchorId="3A7BADFA" wp14:editId="35CE33C7">
                      <wp:simplePos x="0" y="0"/>
                      <wp:positionH relativeFrom="column">
                        <wp:posOffset>4565650</wp:posOffset>
                      </wp:positionH>
                      <wp:positionV relativeFrom="paragraph">
                        <wp:posOffset>107315</wp:posOffset>
                      </wp:positionV>
                      <wp:extent cx="914400" cy="337185"/>
                      <wp:effectExtent l="0" t="0" r="19050" b="24765"/>
                      <wp:wrapNone/>
                      <wp:docPr id="60" name="Ellipse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4400" cy="33718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1550AF" w:rsidRPr="003E3BA2" w:rsidRDefault="001550AF" w:rsidP="004B718D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4"/>
                                    </w:rPr>
                                    <w:t>1/critèr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lipse 60" o:spid="_x0000_s1088" style="position:absolute;left:0;text-align:left;margin-left:359.5pt;margin-top:8.45pt;width:1in;height:26.55pt;z-index:25193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" filled="f" strokecolor="red" strokeweight="2pt">
                      <v:textbox inset="0,0,0,0">
                        <w:txbxContent>
                          <w:p w:rsidR="001550AF" w:rsidRPr="003E3BA2" w:rsidRDefault="001550AF" w:rsidP="004B718D">
                            <w:pPr>
                              <w:jc w:val="center"/>
                              <w:rPr>
                                <w:b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1/critère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FA0258" w:rsidRPr="006B26BF">
              <w:rPr>
                <w:bdr w:val="single" w:sz="4" w:space="0" w:color="auto"/>
              </w:rPr>
              <w:t>Tous les critères du Cahier des Charges sont respectés</w:t>
            </w:r>
          </w:p>
          <w:p w:rsidR="00F83733" w:rsidRDefault="00F83733" w:rsidP="00D06153"/>
          <w:p w:rsidR="00F83733" w:rsidRPr="005368BF" w:rsidRDefault="00F83733" w:rsidP="00D06153"/>
        </w:tc>
      </w:tr>
    </w:tbl>
    <w:p w:rsidR="00ED3D17" w:rsidRPr="007B211C" w:rsidRDefault="00ED3D17" w:rsidP="00C1489C">
      <w:pPr>
        <w:rPr>
          <w:lang w:eastAsia="fr-FR"/>
        </w:rPr>
      </w:pPr>
    </w:p>
    <w:sectPr w:rsidR="00ED3D17" w:rsidRPr="007B211C" w:rsidSect="00482FD4">
      <w:headerReference w:type="default" r:id="rId325"/>
      <w:footerReference w:type="default" r:id="rId326"/>
      <w:headerReference w:type="first" r:id="rId327"/>
      <w:footerReference w:type="first" r:id="rId328"/>
      <w:pgSz w:w="11906" w:h="16838"/>
      <w:pgMar w:top="1276" w:right="851" w:bottom="992" w:left="851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496A" w:rsidRDefault="002B496A" w:rsidP="00D917A8">
      <w:pPr>
        <w:spacing w:line="240" w:lineRule="auto"/>
      </w:pPr>
      <w:r>
        <w:separator/>
      </w:r>
    </w:p>
  </w:endnote>
  <w:endnote w:type="continuationSeparator" w:id="0">
    <w:p w:rsidR="002B496A" w:rsidRDefault="002B496A" w:rsidP="00D917A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pfDingbats"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5000" w:type="pct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72"/>
      <w:gridCol w:w="3474"/>
      <w:gridCol w:w="3474"/>
    </w:tblGrid>
    <w:tr w:rsidR="00FD40AD" w:rsidTr="00886344">
      <w:tc>
        <w:tcPr>
          <w:tcW w:w="1666" w:type="pct"/>
          <w:vAlign w:val="center"/>
        </w:tcPr>
        <w:p w:rsidR="009A1C00" w:rsidRDefault="009A1C00" w:rsidP="009A1C00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 xml:space="preserve">Xavier Pessoles – UPSTI </w:t>
          </w:r>
        </w:p>
        <w:p w:rsidR="00FD40AD" w:rsidRPr="00CF549E" w:rsidRDefault="009A1C00" w:rsidP="009A1C00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SI</w:t>
          </w:r>
          <w:r>
            <w:rPr>
              <w:rFonts w:ascii="Tw Cen MT" w:hAnsi="Tw Cen MT"/>
              <w:i/>
              <w:sz w:val="18"/>
            </w:rPr>
            <w:sym w:font="ZapfDingbats" w:char="F0AB"/>
          </w:r>
          <w:r>
            <w:rPr>
              <w:rFonts w:ascii="Tw Cen MT" w:hAnsi="Tw Cen MT"/>
              <w:i/>
              <w:sz w:val="18"/>
            </w:rPr>
            <w:t xml:space="preserve"> – La Martinière Monplaisir</w:t>
          </w:r>
        </w:p>
      </w:tc>
      <w:tc>
        <w:tcPr>
          <w:tcW w:w="1667" w:type="pct"/>
          <w:vAlign w:val="center"/>
        </w:tcPr>
        <w:p w:rsidR="00FD40AD" w:rsidRPr="00A4601C" w:rsidRDefault="00FD40AD" w:rsidP="00886344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857662">
            <w:rPr>
              <w:b/>
              <w:noProof/>
            </w:rPr>
            <w:t>7</w:t>
          </w:r>
          <w:r w:rsidRPr="00A4601C">
            <w:rPr>
              <w:b/>
            </w:rPr>
            <w:fldChar w:fldCharType="end"/>
          </w:r>
        </w:p>
      </w:tc>
      <w:tc>
        <w:tcPr>
          <w:tcW w:w="1667" w:type="pct"/>
        </w:tcPr>
        <w:p w:rsidR="00FD40AD" w:rsidRPr="00CF549E" w:rsidRDefault="00FD40AD" w:rsidP="00E03CAE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>Cycle</w:t>
          </w:r>
          <w:r>
            <w:rPr>
              <w:i/>
              <w:sz w:val="18"/>
            </w:rPr>
            <w:t>s</w:t>
          </w:r>
          <w:r w:rsidRPr="00CF549E">
            <w:rPr>
              <w:i/>
              <w:sz w:val="18"/>
            </w:rPr>
            <w:t xml:space="preserve"> </w:t>
          </w:r>
          <w:r>
            <w:rPr>
              <w:i/>
              <w:sz w:val="18"/>
            </w:rPr>
            <w:t>1&amp;2</w:t>
          </w:r>
        </w:p>
      </w:tc>
    </w:tr>
  </w:tbl>
  <w:p w:rsidR="00FD40AD" w:rsidRDefault="00FD40AD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5000" w:type="pct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72"/>
      <w:gridCol w:w="3474"/>
      <w:gridCol w:w="3474"/>
    </w:tblGrid>
    <w:tr w:rsidR="00FD40AD" w:rsidTr="005A567A">
      <w:tc>
        <w:tcPr>
          <w:tcW w:w="1666" w:type="pct"/>
          <w:vAlign w:val="center"/>
        </w:tcPr>
        <w:p w:rsidR="00FD40AD" w:rsidRDefault="00FD40AD" w:rsidP="005A567A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 xml:space="preserve">Xavier Pessoles – UPSTI </w:t>
          </w:r>
        </w:p>
        <w:p w:rsidR="00FD40AD" w:rsidRPr="00CF549E" w:rsidRDefault="00FD40AD" w:rsidP="005A567A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SI</w:t>
          </w:r>
          <w:r>
            <w:rPr>
              <w:rFonts w:ascii="Tw Cen MT" w:hAnsi="Tw Cen MT"/>
              <w:i/>
              <w:sz w:val="18"/>
            </w:rPr>
            <w:sym w:font="ZapfDingbats" w:char="F0AB"/>
          </w:r>
          <w:r>
            <w:rPr>
              <w:rFonts w:ascii="Tw Cen MT" w:hAnsi="Tw Cen MT"/>
              <w:i/>
              <w:sz w:val="18"/>
            </w:rPr>
            <w:t xml:space="preserve"> – La Martinière Monplaisir</w:t>
          </w:r>
        </w:p>
      </w:tc>
      <w:tc>
        <w:tcPr>
          <w:tcW w:w="1667" w:type="pct"/>
          <w:vAlign w:val="center"/>
        </w:tcPr>
        <w:p w:rsidR="00FD40AD" w:rsidRPr="00A4601C" w:rsidRDefault="00FD40AD" w:rsidP="00D15E8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857662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1667" w:type="pct"/>
        </w:tcPr>
        <w:p w:rsidR="00FD40AD" w:rsidRPr="00CF549E" w:rsidRDefault="00FD40AD" w:rsidP="008B07CD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>Cycle</w:t>
          </w:r>
          <w:r>
            <w:rPr>
              <w:i/>
              <w:sz w:val="18"/>
            </w:rPr>
            <w:t>s</w:t>
          </w:r>
          <w:r w:rsidRPr="00CF549E">
            <w:rPr>
              <w:i/>
              <w:sz w:val="18"/>
            </w:rPr>
            <w:t xml:space="preserve"> </w:t>
          </w:r>
          <w:r>
            <w:rPr>
              <w:i/>
              <w:sz w:val="18"/>
            </w:rPr>
            <w:t>1 et 2</w:t>
          </w:r>
        </w:p>
      </w:tc>
    </w:tr>
  </w:tbl>
  <w:p w:rsidR="00FD40AD" w:rsidRDefault="00FD40AD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496A" w:rsidRDefault="002B496A" w:rsidP="00D917A8">
      <w:pPr>
        <w:spacing w:line="240" w:lineRule="auto"/>
      </w:pPr>
      <w:r>
        <w:separator/>
      </w:r>
    </w:p>
  </w:footnote>
  <w:footnote w:type="continuationSeparator" w:id="0">
    <w:p w:rsidR="002B496A" w:rsidRDefault="002B496A" w:rsidP="00D917A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10456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6379"/>
      <w:gridCol w:w="2835"/>
    </w:tblGrid>
    <w:tr w:rsidR="00FD40AD" w:rsidTr="007A4C1D">
      <w:tc>
        <w:tcPr>
          <w:tcW w:w="1242" w:type="dxa"/>
        </w:tcPr>
        <w:p w:rsidR="00FD40AD" w:rsidRDefault="00FD40AD" w:rsidP="00886344">
          <w:pPr>
            <w:pStyle w:val="En-tte"/>
            <w:ind w:hanging="113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65408" behindDoc="0" locked="0" layoutInCell="1" allowOverlap="1" wp14:anchorId="16D4BC12" wp14:editId="7A3FC6C4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2" name="Image 2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379" w:type="dxa"/>
          <w:tcBorders>
            <w:bottom w:val="single" w:sz="4" w:space="0" w:color="auto"/>
          </w:tcBorders>
        </w:tcPr>
        <w:p w:rsidR="00FD40AD" w:rsidRDefault="00FD40AD" w:rsidP="00886344">
          <w:pPr>
            <w:pStyle w:val="En-tte"/>
          </w:pPr>
        </w:p>
      </w:tc>
      <w:tc>
        <w:tcPr>
          <w:tcW w:w="2835" w:type="dxa"/>
        </w:tcPr>
        <w:p w:rsidR="00FD40AD" w:rsidRPr="00CF549E" w:rsidRDefault="00FD40AD" w:rsidP="00886344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</w:tbl>
  <w:p w:rsidR="00FD40AD" w:rsidRDefault="00FD40AD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10173" w:type="dxa"/>
      <w:tblInd w:w="108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6379"/>
      <w:gridCol w:w="2552"/>
    </w:tblGrid>
    <w:tr w:rsidR="00FD40AD" w:rsidTr="00C85E74">
      <w:tc>
        <w:tcPr>
          <w:tcW w:w="1242" w:type="dxa"/>
        </w:tcPr>
        <w:p w:rsidR="00FD40AD" w:rsidRDefault="00FD40AD" w:rsidP="00416093">
          <w:pPr>
            <w:pStyle w:val="En-tte"/>
            <w:ind w:hanging="113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63360" behindDoc="0" locked="0" layoutInCell="1" allowOverlap="1" wp14:anchorId="6FDFF0F0" wp14:editId="7D2B1F85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3" name="Image 3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379" w:type="dxa"/>
          <w:tcBorders>
            <w:bottom w:val="single" w:sz="4" w:space="0" w:color="auto"/>
          </w:tcBorders>
        </w:tcPr>
        <w:p w:rsidR="00FD40AD" w:rsidRDefault="00FD40AD" w:rsidP="00822F21">
          <w:pPr>
            <w:pStyle w:val="En-tte"/>
          </w:pPr>
        </w:p>
      </w:tc>
      <w:tc>
        <w:tcPr>
          <w:tcW w:w="2552" w:type="dxa"/>
          <w:vMerge w:val="restart"/>
        </w:tcPr>
        <w:p w:rsidR="00FD40AD" w:rsidRPr="00CF549E" w:rsidRDefault="00FD40AD" w:rsidP="00822F21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FD40AD" w:rsidTr="00C85E74">
      <w:tc>
        <w:tcPr>
          <w:tcW w:w="1242" w:type="dxa"/>
        </w:tcPr>
        <w:p w:rsidR="00FD40AD" w:rsidRDefault="00FD40AD" w:rsidP="00822F21">
          <w:pPr>
            <w:pStyle w:val="En-tte"/>
          </w:pPr>
        </w:p>
      </w:tc>
      <w:tc>
        <w:tcPr>
          <w:tcW w:w="6379" w:type="dxa"/>
          <w:tcBorders>
            <w:top w:val="single" w:sz="4" w:space="0" w:color="auto"/>
          </w:tcBorders>
        </w:tcPr>
        <w:p w:rsidR="00FD40AD" w:rsidRDefault="00FD40AD" w:rsidP="00822F21">
          <w:pPr>
            <w:pStyle w:val="En-tte"/>
          </w:pPr>
        </w:p>
      </w:tc>
      <w:tc>
        <w:tcPr>
          <w:tcW w:w="2552" w:type="dxa"/>
          <w:vMerge/>
        </w:tcPr>
        <w:p w:rsidR="00FD40AD" w:rsidRDefault="00FD40AD" w:rsidP="00822F21">
          <w:pPr>
            <w:pStyle w:val="En-tte"/>
          </w:pPr>
        </w:p>
      </w:tc>
    </w:tr>
  </w:tbl>
  <w:p w:rsidR="00FD40AD" w:rsidRDefault="00FD40AD" w:rsidP="00416093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6768C"/>
    <w:multiLevelType w:val="hybridMultilevel"/>
    <w:tmpl w:val="5420B03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2D4892"/>
    <w:multiLevelType w:val="multilevel"/>
    <w:tmpl w:val="AD58A128"/>
    <w:lvl w:ilvl="0">
      <w:start w:val="1"/>
      <w:numFmt w:val="decimal"/>
      <w:lvlText w:val="%1."/>
      <w:lvlJc w:val="left"/>
      <w:pPr>
        <w:ind w:left="36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">
    <w:nsid w:val="019138BD"/>
    <w:multiLevelType w:val="hybridMultilevel"/>
    <w:tmpl w:val="C370260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23F5C69"/>
    <w:multiLevelType w:val="hybridMultilevel"/>
    <w:tmpl w:val="967C8402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E330DB"/>
    <w:multiLevelType w:val="hybridMultilevel"/>
    <w:tmpl w:val="726275EC"/>
    <w:lvl w:ilvl="0" w:tplc="6C067BB6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C0504D" w:themeColor="accent2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2C0009"/>
    <w:multiLevelType w:val="hybridMultilevel"/>
    <w:tmpl w:val="FA4A86E6"/>
    <w:lvl w:ilvl="0" w:tplc="040C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6">
    <w:nsid w:val="1B9E42C0"/>
    <w:multiLevelType w:val="hybridMultilevel"/>
    <w:tmpl w:val="15884F46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BB23236"/>
    <w:multiLevelType w:val="hybridMultilevel"/>
    <w:tmpl w:val="D9089D6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F95930"/>
    <w:multiLevelType w:val="hybridMultilevel"/>
    <w:tmpl w:val="A4C80B4A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CDB2C01"/>
    <w:multiLevelType w:val="hybridMultilevel"/>
    <w:tmpl w:val="C07AAFE6"/>
    <w:lvl w:ilvl="0" w:tplc="A0A2052E">
      <w:start w:val="1"/>
      <w:numFmt w:val="bullet"/>
      <w:lvlText w:val="ü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05F0F77"/>
    <w:multiLevelType w:val="hybridMultilevel"/>
    <w:tmpl w:val="01685D7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A1F6DBD0">
      <w:start w:val="1"/>
      <w:numFmt w:val="bullet"/>
      <w:lvlText w:val=""/>
      <w:lvlJc w:val="left"/>
      <w:pPr>
        <w:ind w:left="1440" w:hanging="360"/>
      </w:pPr>
      <w:rPr>
        <w:rFonts w:ascii="Wingdings" w:hAnsi="Wingdings" w:hint="default"/>
        <w:color w:val="215868" w:themeColor="accent5" w:themeShade="80"/>
        <w:sz w:val="16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0D247D4"/>
    <w:multiLevelType w:val="hybridMultilevel"/>
    <w:tmpl w:val="992EEA0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11550ED"/>
    <w:multiLevelType w:val="hybridMultilevel"/>
    <w:tmpl w:val="C0147692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2E430CD"/>
    <w:multiLevelType w:val="hybridMultilevel"/>
    <w:tmpl w:val="AC5CDC50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62E70A0"/>
    <w:multiLevelType w:val="hybridMultilevel"/>
    <w:tmpl w:val="D8C489BA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A094ACE"/>
    <w:multiLevelType w:val="hybridMultilevel"/>
    <w:tmpl w:val="183CFB1E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8DA3F6E"/>
    <w:multiLevelType w:val="hybridMultilevel"/>
    <w:tmpl w:val="D9089D6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4E643A"/>
    <w:multiLevelType w:val="hybridMultilevel"/>
    <w:tmpl w:val="3278A7C4"/>
    <w:lvl w:ilvl="0" w:tplc="32A2D5DC">
      <w:numFmt w:val="bullet"/>
      <w:lvlText w:val=""/>
      <w:lvlJc w:val="left"/>
      <w:pPr>
        <w:ind w:left="785" w:hanging="360"/>
      </w:pPr>
      <w:rPr>
        <w:rFonts w:ascii="Symbol" w:eastAsiaTheme="minorEastAsia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23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abstractNum w:abstractNumId="18">
    <w:nsid w:val="418C4CD5"/>
    <w:multiLevelType w:val="hybridMultilevel"/>
    <w:tmpl w:val="9356B1A2"/>
    <w:lvl w:ilvl="0" w:tplc="A1F6DBD0">
      <w:start w:val="1"/>
      <w:numFmt w:val="bullet"/>
      <w:lvlText w:val="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1B46256"/>
    <w:multiLevelType w:val="multilevel"/>
    <w:tmpl w:val="BF92BD2E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0">
    <w:nsid w:val="44412333"/>
    <w:multiLevelType w:val="hybridMultilevel"/>
    <w:tmpl w:val="0BECCE92"/>
    <w:lvl w:ilvl="0" w:tplc="040C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5631CF0"/>
    <w:multiLevelType w:val="hybridMultilevel"/>
    <w:tmpl w:val="1FC8A1C2"/>
    <w:lvl w:ilvl="0" w:tplc="66B49500">
      <w:start w:val="1"/>
      <w:numFmt w:val="decimal"/>
      <w:pStyle w:val="Titre4"/>
      <w:lvlText w:val="Question %1."/>
      <w:lvlJc w:val="left"/>
      <w:pPr>
        <w:ind w:left="720" w:hanging="360"/>
      </w:pPr>
      <w:rPr>
        <w:rFonts w:hint="default"/>
        <w:b/>
        <w:i w:val="0"/>
        <w:sz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4A4725"/>
    <w:multiLevelType w:val="hybridMultilevel"/>
    <w:tmpl w:val="C088AC32"/>
    <w:lvl w:ilvl="0" w:tplc="09DCABF2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4C5E2A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>
    <w:nsid w:val="4B73477F"/>
    <w:multiLevelType w:val="hybridMultilevel"/>
    <w:tmpl w:val="19983ED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2A12CF8"/>
    <w:multiLevelType w:val="hybridMultilevel"/>
    <w:tmpl w:val="A680F3E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03515E"/>
    <w:multiLevelType w:val="hybridMultilevel"/>
    <w:tmpl w:val="85A2FF7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4284E87"/>
    <w:multiLevelType w:val="hybridMultilevel"/>
    <w:tmpl w:val="B9964EE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F4E0ECB"/>
    <w:multiLevelType w:val="hybridMultilevel"/>
    <w:tmpl w:val="76DC55E4"/>
    <w:lvl w:ilvl="0" w:tplc="040C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9">
    <w:nsid w:val="608F22E5"/>
    <w:multiLevelType w:val="hybridMultilevel"/>
    <w:tmpl w:val="D9089D6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31F75F4"/>
    <w:multiLevelType w:val="hybridMultilevel"/>
    <w:tmpl w:val="D9089D6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5E83793"/>
    <w:multiLevelType w:val="hybridMultilevel"/>
    <w:tmpl w:val="65109EA8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7A318A4"/>
    <w:multiLevelType w:val="hybridMultilevel"/>
    <w:tmpl w:val="9C6A04BA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10A4F7D"/>
    <w:multiLevelType w:val="hybridMultilevel"/>
    <w:tmpl w:val="54F6F63A"/>
    <w:lvl w:ilvl="0" w:tplc="040C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1A92A8C"/>
    <w:multiLevelType w:val="hybridMultilevel"/>
    <w:tmpl w:val="0096E01C"/>
    <w:lvl w:ilvl="0" w:tplc="6C067BB6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C0504D" w:themeColor="accent2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28A7830"/>
    <w:multiLevelType w:val="hybridMultilevel"/>
    <w:tmpl w:val="D9089D6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4731E5D"/>
    <w:multiLevelType w:val="hybridMultilevel"/>
    <w:tmpl w:val="2F0AEE92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AB67392"/>
    <w:multiLevelType w:val="hybridMultilevel"/>
    <w:tmpl w:val="24263E42"/>
    <w:lvl w:ilvl="0" w:tplc="179AF308">
      <w:start w:val="1"/>
      <w:numFmt w:val="bullet"/>
      <w:lvlText w:val="["/>
      <w:lvlJc w:val="left"/>
      <w:pPr>
        <w:ind w:left="720" w:hanging="360"/>
      </w:pPr>
      <w:rPr>
        <w:rFonts w:ascii="Wingdings 3" w:hAnsi="Wingdings 3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B3C0EAD"/>
    <w:multiLevelType w:val="hybridMultilevel"/>
    <w:tmpl w:val="4EA80AFE"/>
    <w:lvl w:ilvl="0" w:tplc="A1F6DBD0">
      <w:start w:val="1"/>
      <w:numFmt w:val="bullet"/>
      <w:lvlText w:val="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1"/>
  </w:num>
  <w:num w:numId="3">
    <w:abstractNumId w:val="22"/>
  </w:num>
  <w:num w:numId="4">
    <w:abstractNumId w:val="19"/>
  </w:num>
  <w:num w:numId="5">
    <w:abstractNumId w:val="32"/>
  </w:num>
  <w:num w:numId="6">
    <w:abstractNumId w:val="17"/>
  </w:num>
  <w:num w:numId="7">
    <w:abstractNumId w:val="28"/>
  </w:num>
  <w:num w:numId="8">
    <w:abstractNumId w:val="5"/>
  </w:num>
  <w:num w:numId="9">
    <w:abstractNumId w:val="24"/>
  </w:num>
  <w:num w:numId="10">
    <w:abstractNumId w:val="10"/>
  </w:num>
  <w:num w:numId="11">
    <w:abstractNumId w:val="0"/>
  </w:num>
  <w:num w:numId="12">
    <w:abstractNumId w:val="7"/>
  </w:num>
  <w:num w:numId="13">
    <w:abstractNumId w:val="13"/>
  </w:num>
  <w:num w:numId="14">
    <w:abstractNumId w:val="30"/>
  </w:num>
  <w:num w:numId="15">
    <w:abstractNumId w:val="38"/>
  </w:num>
  <w:num w:numId="16">
    <w:abstractNumId w:val="35"/>
  </w:num>
  <w:num w:numId="17">
    <w:abstractNumId w:val="18"/>
  </w:num>
  <w:num w:numId="18">
    <w:abstractNumId w:val="16"/>
  </w:num>
  <w:num w:numId="19">
    <w:abstractNumId w:val="2"/>
  </w:num>
  <w:num w:numId="20">
    <w:abstractNumId w:val="27"/>
  </w:num>
  <w:num w:numId="21">
    <w:abstractNumId w:val="4"/>
  </w:num>
  <w:num w:numId="22">
    <w:abstractNumId w:val="34"/>
  </w:num>
  <w:num w:numId="23">
    <w:abstractNumId w:val="14"/>
  </w:num>
  <w:num w:numId="24">
    <w:abstractNumId w:val="36"/>
  </w:num>
  <w:num w:numId="25">
    <w:abstractNumId w:val="29"/>
  </w:num>
  <w:num w:numId="26">
    <w:abstractNumId w:val="37"/>
  </w:num>
  <w:num w:numId="27">
    <w:abstractNumId w:val="9"/>
  </w:num>
  <w:num w:numId="28">
    <w:abstractNumId w:val="31"/>
  </w:num>
  <w:num w:numId="29">
    <w:abstractNumId w:val="25"/>
  </w:num>
  <w:num w:numId="30">
    <w:abstractNumId w:val="26"/>
  </w:num>
  <w:num w:numId="31">
    <w:abstractNumId w:val="15"/>
  </w:num>
  <w:num w:numId="32">
    <w:abstractNumId w:val="3"/>
  </w:num>
  <w:num w:numId="33">
    <w:abstractNumId w:val="12"/>
  </w:num>
  <w:num w:numId="34">
    <w:abstractNumId w:val="8"/>
  </w:num>
  <w:num w:numId="35">
    <w:abstractNumId w:val="11"/>
  </w:num>
  <w:num w:numId="36">
    <w:abstractNumId w:val="6"/>
  </w:num>
  <w:num w:numId="37">
    <w:abstractNumId w:val="21"/>
  </w:num>
  <w:num w:numId="38">
    <w:abstractNumId w:val="21"/>
    <w:lvlOverride w:ilvl="0">
      <w:startOverride w:val="1"/>
    </w:lvlOverride>
  </w:num>
  <w:num w:numId="39">
    <w:abstractNumId w:val="21"/>
    <w:lvlOverride w:ilvl="0">
      <w:startOverride w:val="1"/>
    </w:lvlOverride>
  </w:num>
  <w:num w:numId="40">
    <w:abstractNumId w:val="21"/>
    <w:lvlOverride w:ilvl="0">
      <w:startOverride w:val="1"/>
    </w:lvlOverride>
  </w:num>
  <w:num w:numId="41">
    <w:abstractNumId w:val="21"/>
    <w:lvlOverride w:ilvl="0">
      <w:startOverride w:val="1"/>
    </w:lvlOverride>
  </w:num>
  <w:num w:numId="42">
    <w:abstractNumId w:val="20"/>
  </w:num>
  <w:num w:numId="43">
    <w:abstractNumId w:val="21"/>
  </w:num>
  <w:num w:numId="44">
    <w:abstractNumId w:val="21"/>
  </w:num>
  <w:num w:numId="45">
    <w:abstractNumId w:val="21"/>
    <w:lvlOverride w:ilvl="0">
      <w:startOverride w:val="1"/>
    </w:lvlOverride>
  </w:num>
  <w:num w:numId="46">
    <w:abstractNumId w:val="21"/>
  </w:num>
  <w:num w:numId="47">
    <w:abstractNumId w:val="21"/>
    <w:lvlOverride w:ilvl="0">
      <w:startOverride w:val="1"/>
    </w:lvlOverride>
  </w:num>
  <w:num w:numId="48">
    <w:abstractNumId w:val="21"/>
  </w:num>
  <w:num w:numId="49">
    <w:abstractNumId w:val="21"/>
    <w:lvlOverride w:ilvl="0">
      <w:startOverride w:val="1"/>
    </w:lvlOverride>
  </w:num>
  <w:num w:numId="50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5F7"/>
    <w:rsid w:val="00003D24"/>
    <w:rsid w:val="000165AE"/>
    <w:rsid w:val="00025C63"/>
    <w:rsid w:val="0002695B"/>
    <w:rsid w:val="00030ACD"/>
    <w:rsid w:val="00040C6B"/>
    <w:rsid w:val="00051261"/>
    <w:rsid w:val="000530AF"/>
    <w:rsid w:val="000611EF"/>
    <w:rsid w:val="000613A2"/>
    <w:rsid w:val="0006207F"/>
    <w:rsid w:val="00065B0D"/>
    <w:rsid w:val="000677CB"/>
    <w:rsid w:val="000730CC"/>
    <w:rsid w:val="0007370E"/>
    <w:rsid w:val="00074116"/>
    <w:rsid w:val="00074426"/>
    <w:rsid w:val="000838FC"/>
    <w:rsid w:val="000867B7"/>
    <w:rsid w:val="00091C4E"/>
    <w:rsid w:val="00095A64"/>
    <w:rsid w:val="00096DA7"/>
    <w:rsid w:val="000A2CA6"/>
    <w:rsid w:val="000A508B"/>
    <w:rsid w:val="000C10A0"/>
    <w:rsid w:val="000C2D8C"/>
    <w:rsid w:val="000C5DCA"/>
    <w:rsid w:val="000C60D0"/>
    <w:rsid w:val="000C7403"/>
    <w:rsid w:val="000D1800"/>
    <w:rsid w:val="000D207A"/>
    <w:rsid w:val="000D2A1B"/>
    <w:rsid w:val="000D46C8"/>
    <w:rsid w:val="000D6D44"/>
    <w:rsid w:val="000E407D"/>
    <w:rsid w:val="000E4385"/>
    <w:rsid w:val="000E5EEF"/>
    <w:rsid w:val="000F12EF"/>
    <w:rsid w:val="000F3FC7"/>
    <w:rsid w:val="000F6ACD"/>
    <w:rsid w:val="000F702E"/>
    <w:rsid w:val="001009A2"/>
    <w:rsid w:val="001019E5"/>
    <w:rsid w:val="00106ADC"/>
    <w:rsid w:val="001127EC"/>
    <w:rsid w:val="00122EF3"/>
    <w:rsid w:val="00123646"/>
    <w:rsid w:val="00126A80"/>
    <w:rsid w:val="0014621E"/>
    <w:rsid w:val="001472CC"/>
    <w:rsid w:val="001550AF"/>
    <w:rsid w:val="001615F8"/>
    <w:rsid w:val="00172550"/>
    <w:rsid w:val="00177FFD"/>
    <w:rsid w:val="0018650E"/>
    <w:rsid w:val="00190BD6"/>
    <w:rsid w:val="00191DCD"/>
    <w:rsid w:val="001A1D31"/>
    <w:rsid w:val="001A22D1"/>
    <w:rsid w:val="001B02F3"/>
    <w:rsid w:val="001B1670"/>
    <w:rsid w:val="001E0D3C"/>
    <w:rsid w:val="001E7B76"/>
    <w:rsid w:val="001F2DB9"/>
    <w:rsid w:val="002060CB"/>
    <w:rsid w:val="00207EDB"/>
    <w:rsid w:val="00216AED"/>
    <w:rsid w:val="002271A0"/>
    <w:rsid w:val="002318F7"/>
    <w:rsid w:val="00233CA1"/>
    <w:rsid w:val="0025484B"/>
    <w:rsid w:val="0027154A"/>
    <w:rsid w:val="002744E8"/>
    <w:rsid w:val="002758D4"/>
    <w:rsid w:val="00286AFD"/>
    <w:rsid w:val="0028775C"/>
    <w:rsid w:val="00297876"/>
    <w:rsid w:val="002B46AD"/>
    <w:rsid w:val="002B496A"/>
    <w:rsid w:val="002B52BB"/>
    <w:rsid w:val="002C0596"/>
    <w:rsid w:val="002C2720"/>
    <w:rsid w:val="002C33B7"/>
    <w:rsid w:val="002C61ED"/>
    <w:rsid w:val="002C631B"/>
    <w:rsid w:val="002C716F"/>
    <w:rsid w:val="002D1AF6"/>
    <w:rsid w:val="002D432D"/>
    <w:rsid w:val="002D45B4"/>
    <w:rsid w:val="002D4C22"/>
    <w:rsid w:val="002E0741"/>
    <w:rsid w:val="002E4773"/>
    <w:rsid w:val="00303B1B"/>
    <w:rsid w:val="00311197"/>
    <w:rsid w:val="00311CFC"/>
    <w:rsid w:val="00312562"/>
    <w:rsid w:val="00313CB2"/>
    <w:rsid w:val="00315FD9"/>
    <w:rsid w:val="00326122"/>
    <w:rsid w:val="003324A8"/>
    <w:rsid w:val="00333329"/>
    <w:rsid w:val="00344E29"/>
    <w:rsid w:val="00347E02"/>
    <w:rsid w:val="0037100D"/>
    <w:rsid w:val="00371A6E"/>
    <w:rsid w:val="00374BC6"/>
    <w:rsid w:val="0039665A"/>
    <w:rsid w:val="00396B59"/>
    <w:rsid w:val="003A797D"/>
    <w:rsid w:val="003B235B"/>
    <w:rsid w:val="003C0695"/>
    <w:rsid w:val="003C0757"/>
    <w:rsid w:val="003C2084"/>
    <w:rsid w:val="003C3E90"/>
    <w:rsid w:val="003C5194"/>
    <w:rsid w:val="003D1919"/>
    <w:rsid w:val="003E3BA2"/>
    <w:rsid w:val="003E601A"/>
    <w:rsid w:val="003F0A85"/>
    <w:rsid w:val="003F4356"/>
    <w:rsid w:val="003F60DC"/>
    <w:rsid w:val="003F776A"/>
    <w:rsid w:val="003F7964"/>
    <w:rsid w:val="00405A6C"/>
    <w:rsid w:val="00410B44"/>
    <w:rsid w:val="00411D19"/>
    <w:rsid w:val="00416093"/>
    <w:rsid w:val="00417E20"/>
    <w:rsid w:val="0042545F"/>
    <w:rsid w:val="00433732"/>
    <w:rsid w:val="0043692E"/>
    <w:rsid w:val="00440FF9"/>
    <w:rsid w:val="00442358"/>
    <w:rsid w:val="004445AD"/>
    <w:rsid w:val="00453B36"/>
    <w:rsid w:val="00456DB8"/>
    <w:rsid w:val="00457659"/>
    <w:rsid w:val="00462604"/>
    <w:rsid w:val="004679AA"/>
    <w:rsid w:val="0047155F"/>
    <w:rsid w:val="00472A32"/>
    <w:rsid w:val="00474270"/>
    <w:rsid w:val="0047450B"/>
    <w:rsid w:val="00477BCD"/>
    <w:rsid w:val="00481591"/>
    <w:rsid w:val="00482FD4"/>
    <w:rsid w:val="0049013B"/>
    <w:rsid w:val="004903C9"/>
    <w:rsid w:val="004A0A1B"/>
    <w:rsid w:val="004B1229"/>
    <w:rsid w:val="004B1653"/>
    <w:rsid w:val="004B26E0"/>
    <w:rsid w:val="004B3449"/>
    <w:rsid w:val="004B608F"/>
    <w:rsid w:val="004B718D"/>
    <w:rsid w:val="004C5AB0"/>
    <w:rsid w:val="004D0C32"/>
    <w:rsid w:val="004D46EF"/>
    <w:rsid w:val="004E57AC"/>
    <w:rsid w:val="004F1902"/>
    <w:rsid w:val="00502CEE"/>
    <w:rsid w:val="00506955"/>
    <w:rsid w:val="00506A2B"/>
    <w:rsid w:val="00511FBA"/>
    <w:rsid w:val="0051524E"/>
    <w:rsid w:val="00523151"/>
    <w:rsid w:val="00527D70"/>
    <w:rsid w:val="00530EBA"/>
    <w:rsid w:val="00536402"/>
    <w:rsid w:val="005368BF"/>
    <w:rsid w:val="00536BAA"/>
    <w:rsid w:val="00544150"/>
    <w:rsid w:val="005446A0"/>
    <w:rsid w:val="00552BE4"/>
    <w:rsid w:val="00555B49"/>
    <w:rsid w:val="0056112E"/>
    <w:rsid w:val="00563117"/>
    <w:rsid w:val="00570108"/>
    <w:rsid w:val="005746D1"/>
    <w:rsid w:val="0058681C"/>
    <w:rsid w:val="00590E65"/>
    <w:rsid w:val="005A356C"/>
    <w:rsid w:val="005A4F62"/>
    <w:rsid w:val="005A567A"/>
    <w:rsid w:val="005A606D"/>
    <w:rsid w:val="005B139F"/>
    <w:rsid w:val="005B1FDD"/>
    <w:rsid w:val="005B3460"/>
    <w:rsid w:val="005B3CE2"/>
    <w:rsid w:val="005C09EC"/>
    <w:rsid w:val="005D7027"/>
    <w:rsid w:val="005E31AD"/>
    <w:rsid w:val="005E5915"/>
    <w:rsid w:val="005E61F9"/>
    <w:rsid w:val="005F0549"/>
    <w:rsid w:val="00602A95"/>
    <w:rsid w:val="006050EC"/>
    <w:rsid w:val="00630207"/>
    <w:rsid w:val="00634B2E"/>
    <w:rsid w:val="0064037D"/>
    <w:rsid w:val="00643DB0"/>
    <w:rsid w:val="00644220"/>
    <w:rsid w:val="00650BEF"/>
    <w:rsid w:val="00653BA0"/>
    <w:rsid w:val="00654BFF"/>
    <w:rsid w:val="006551E5"/>
    <w:rsid w:val="0065750D"/>
    <w:rsid w:val="006608D9"/>
    <w:rsid w:val="00663820"/>
    <w:rsid w:val="00665478"/>
    <w:rsid w:val="00665AF2"/>
    <w:rsid w:val="00666465"/>
    <w:rsid w:val="0067176D"/>
    <w:rsid w:val="00677892"/>
    <w:rsid w:val="00682D50"/>
    <w:rsid w:val="00693FFF"/>
    <w:rsid w:val="0069667A"/>
    <w:rsid w:val="00697B88"/>
    <w:rsid w:val="006A46E4"/>
    <w:rsid w:val="006A7504"/>
    <w:rsid w:val="006B23B5"/>
    <w:rsid w:val="006B2BA5"/>
    <w:rsid w:val="006C2B23"/>
    <w:rsid w:val="006D08BF"/>
    <w:rsid w:val="006D432A"/>
    <w:rsid w:val="006F0DD9"/>
    <w:rsid w:val="006F2CDC"/>
    <w:rsid w:val="006F3810"/>
    <w:rsid w:val="006F614B"/>
    <w:rsid w:val="006F6389"/>
    <w:rsid w:val="00703E1B"/>
    <w:rsid w:val="00706950"/>
    <w:rsid w:val="00707C95"/>
    <w:rsid w:val="007115E9"/>
    <w:rsid w:val="00720356"/>
    <w:rsid w:val="007224B6"/>
    <w:rsid w:val="007255A4"/>
    <w:rsid w:val="0073789F"/>
    <w:rsid w:val="00741979"/>
    <w:rsid w:val="007442F6"/>
    <w:rsid w:val="007542E6"/>
    <w:rsid w:val="00756F52"/>
    <w:rsid w:val="00760FF9"/>
    <w:rsid w:val="00765E36"/>
    <w:rsid w:val="00767355"/>
    <w:rsid w:val="00767744"/>
    <w:rsid w:val="00770666"/>
    <w:rsid w:val="00772195"/>
    <w:rsid w:val="00780C09"/>
    <w:rsid w:val="00784A8C"/>
    <w:rsid w:val="007875EF"/>
    <w:rsid w:val="00790FDB"/>
    <w:rsid w:val="00791C9E"/>
    <w:rsid w:val="007A3FBF"/>
    <w:rsid w:val="007A4C1D"/>
    <w:rsid w:val="007A7E81"/>
    <w:rsid w:val="007B165B"/>
    <w:rsid w:val="007B211C"/>
    <w:rsid w:val="007B58DB"/>
    <w:rsid w:val="007C0839"/>
    <w:rsid w:val="007C2562"/>
    <w:rsid w:val="007D0FBB"/>
    <w:rsid w:val="007D1A0F"/>
    <w:rsid w:val="007D263C"/>
    <w:rsid w:val="007D372C"/>
    <w:rsid w:val="007D7100"/>
    <w:rsid w:val="007D751F"/>
    <w:rsid w:val="007E3C16"/>
    <w:rsid w:val="007F2AC3"/>
    <w:rsid w:val="007F5FB7"/>
    <w:rsid w:val="008054A0"/>
    <w:rsid w:val="0080790F"/>
    <w:rsid w:val="0081023B"/>
    <w:rsid w:val="00810B40"/>
    <w:rsid w:val="00811219"/>
    <w:rsid w:val="008213FA"/>
    <w:rsid w:val="008215AA"/>
    <w:rsid w:val="00822F21"/>
    <w:rsid w:val="00824A1C"/>
    <w:rsid w:val="00825F02"/>
    <w:rsid w:val="00837AEC"/>
    <w:rsid w:val="008431CC"/>
    <w:rsid w:val="00852259"/>
    <w:rsid w:val="00857662"/>
    <w:rsid w:val="008627F8"/>
    <w:rsid w:val="00866906"/>
    <w:rsid w:val="00867767"/>
    <w:rsid w:val="00877827"/>
    <w:rsid w:val="0088456C"/>
    <w:rsid w:val="00884AA4"/>
    <w:rsid w:val="00886344"/>
    <w:rsid w:val="00890A53"/>
    <w:rsid w:val="0089114C"/>
    <w:rsid w:val="0089305D"/>
    <w:rsid w:val="00893B02"/>
    <w:rsid w:val="00896F02"/>
    <w:rsid w:val="00897D1F"/>
    <w:rsid w:val="008A0025"/>
    <w:rsid w:val="008A0C0F"/>
    <w:rsid w:val="008A4763"/>
    <w:rsid w:val="008B07CD"/>
    <w:rsid w:val="008C0F2F"/>
    <w:rsid w:val="008C3235"/>
    <w:rsid w:val="008C5D78"/>
    <w:rsid w:val="008D6EE7"/>
    <w:rsid w:val="008E089E"/>
    <w:rsid w:val="008E79BB"/>
    <w:rsid w:val="008F007D"/>
    <w:rsid w:val="008F4964"/>
    <w:rsid w:val="008F7988"/>
    <w:rsid w:val="0090283E"/>
    <w:rsid w:val="00913F1F"/>
    <w:rsid w:val="009243A3"/>
    <w:rsid w:val="0093673A"/>
    <w:rsid w:val="00942BA3"/>
    <w:rsid w:val="009447E2"/>
    <w:rsid w:val="00956B55"/>
    <w:rsid w:val="00961674"/>
    <w:rsid w:val="009629F0"/>
    <w:rsid w:val="00962FA6"/>
    <w:rsid w:val="009641AC"/>
    <w:rsid w:val="00971FFA"/>
    <w:rsid w:val="00972CA7"/>
    <w:rsid w:val="009841B6"/>
    <w:rsid w:val="009912A2"/>
    <w:rsid w:val="00992163"/>
    <w:rsid w:val="009A1C00"/>
    <w:rsid w:val="009A6E57"/>
    <w:rsid w:val="009B12ED"/>
    <w:rsid w:val="009B4615"/>
    <w:rsid w:val="009C1D2D"/>
    <w:rsid w:val="009C375E"/>
    <w:rsid w:val="009D2137"/>
    <w:rsid w:val="009E49E8"/>
    <w:rsid w:val="009E557A"/>
    <w:rsid w:val="009E677C"/>
    <w:rsid w:val="00A00FB8"/>
    <w:rsid w:val="00A02236"/>
    <w:rsid w:val="00A102CA"/>
    <w:rsid w:val="00A10FA3"/>
    <w:rsid w:val="00A12463"/>
    <w:rsid w:val="00A12827"/>
    <w:rsid w:val="00A224E3"/>
    <w:rsid w:val="00A27076"/>
    <w:rsid w:val="00A30A9D"/>
    <w:rsid w:val="00A3127C"/>
    <w:rsid w:val="00A348BD"/>
    <w:rsid w:val="00A35760"/>
    <w:rsid w:val="00A42A47"/>
    <w:rsid w:val="00A4601C"/>
    <w:rsid w:val="00A60E85"/>
    <w:rsid w:val="00A61E7F"/>
    <w:rsid w:val="00A63EFD"/>
    <w:rsid w:val="00A65834"/>
    <w:rsid w:val="00A719D1"/>
    <w:rsid w:val="00A73ED3"/>
    <w:rsid w:val="00A762F3"/>
    <w:rsid w:val="00A76727"/>
    <w:rsid w:val="00A76E27"/>
    <w:rsid w:val="00A85652"/>
    <w:rsid w:val="00A87297"/>
    <w:rsid w:val="00A87936"/>
    <w:rsid w:val="00A92EEA"/>
    <w:rsid w:val="00A959CF"/>
    <w:rsid w:val="00A979B7"/>
    <w:rsid w:val="00AA1B71"/>
    <w:rsid w:val="00AB2D8D"/>
    <w:rsid w:val="00AB367F"/>
    <w:rsid w:val="00AB50DE"/>
    <w:rsid w:val="00AB577F"/>
    <w:rsid w:val="00AD60D2"/>
    <w:rsid w:val="00AD7126"/>
    <w:rsid w:val="00AD7B37"/>
    <w:rsid w:val="00AE1364"/>
    <w:rsid w:val="00AF087D"/>
    <w:rsid w:val="00AF5AC8"/>
    <w:rsid w:val="00B008CF"/>
    <w:rsid w:val="00B0231F"/>
    <w:rsid w:val="00B11CED"/>
    <w:rsid w:val="00B14D15"/>
    <w:rsid w:val="00B26952"/>
    <w:rsid w:val="00B305DE"/>
    <w:rsid w:val="00B41CC6"/>
    <w:rsid w:val="00B41F7C"/>
    <w:rsid w:val="00B44205"/>
    <w:rsid w:val="00B46739"/>
    <w:rsid w:val="00B46ABA"/>
    <w:rsid w:val="00B47887"/>
    <w:rsid w:val="00B504CF"/>
    <w:rsid w:val="00B60E7C"/>
    <w:rsid w:val="00B62202"/>
    <w:rsid w:val="00B716BB"/>
    <w:rsid w:val="00B7256D"/>
    <w:rsid w:val="00B73F40"/>
    <w:rsid w:val="00B74900"/>
    <w:rsid w:val="00B81453"/>
    <w:rsid w:val="00B8277B"/>
    <w:rsid w:val="00B91AA5"/>
    <w:rsid w:val="00B924DD"/>
    <w:rsid w:val="00B953A0"/>
    <w:rsid w:val="00BA08C6"/>
    <w:rsid w:val="00BA1C9D"/>
    <w:rsid w:val="00BB21B3"/>
    <w:rsid w:val="00BB5D11"/>
    <w:rsid w:val="00BB725A"/>
    <w:rsid w:val="00BC716B"/>
    <w:rsid w:val="00BD08B2"/>
    <w:rsid w:val="00BD0B53"/>
    <w:rsid w:val="00BD7627"/>
    <w:rsid w:val="00BE20C0"/>
    <w:rsid w:val="00BE6AE9"/>
    <w:rsid w:val="00C00BD8"/>
    <w:rsid w:val="00C00CCD"/>
    <w:rsid w:val="00C053C3"/>
    <w:rsid w:val="00C0585A"/>
    <w:rsid w:val="00C06202"/>
    <w:rsid w:val="00C117AC"/>
    <w:rsid w:val="00C13F8E"/>
    <w:rsid w:val="00C1489C"/>
    <w:rsid w:val="00C157A6"/>
    <w:rsid w:val="00C17C12"/>
    <w:rsid w:val="00C23C68"/>
    <w:rsid w:val="00C24300"/>
    <w:rsid w:val="00C4062D"/>
    <w:rsid w:val="00C45566"/>
    <w:rsid w:val="00C471AD"/>
    <w:rsid w:val="00C54476"/>
    <w:rsid w:val="00C56F61"/>
    <w:rsid w:val="00C726CA"/>
    <w:rsid w:val="00C80114"/>
    <w:rsid w:val="00C818D8"/>
    <w:rsid w:val="00C81F27"/>
    <w:rsid w:val="00C8244E"/>
    <w:rsid w:val="00C85E74"/>
    <w:rsid w:val="00C91B4D"/>
    <w:rsid w:val="00C950E8"/>
    <w:rsid w:val="00CA331C"/>
    <w:rsid w:val="00CA6A4B"/>
    <w:rsid w:val="00CB7AFF"/>
    <w:rsid w:val="00CC33C3"/>
    <w:rsid w:val="00CC505F"/>
    <w:rsid w:val="00CD6F98"/>
    <w:rsid w:val="00CE0F12"/>
    <w:rsid w:val="00CF549E"/>
    <w:rsid w:val="00D00F23"/>
    <w:rsid w:val="00D03257"/>
    <w:rsid w:val="00D0361F"/>
    <w:rsid w:val="00D06153"/>
    <w:rsid w:val="00D06498"/>
    <w:rsid w:val="00D11B21"/>
    <w:rsid w:val="00D15E80"/>
    <w:rsid w:val="00D16C7D"/>
    <w:rsid w:val="00D205F7"/>
    <w:rsid w:val="00D24EA0"/>
    <w:rsid w:val="00D25DCD"/>
    <w:rsid w:val="00D27772"/>
    <w:rsid w:val="00D371FF"/>
    <w:rsid w:val="00D374EC"/>
    <w:rsid w:val="00D40238"/>
    <w:rsid w:val="00D45098"/>
    <w:rsid w:val="00D47EDE"/>
    <w:rsid w:val="00D51317"/>
    <w:rsid w:val="00D76A6E"/>
    <w:rsid w:val="00D87CF4"/>
    <w:rsid w:val="00D917A8"/>
    <w:rsid w:val="00D97C45"/>
    <w:rsid w:val="00DA252C"/>
    <w:rsid w:val="00DA25E0"/>
    <w:rsid w:val="00DA3C85"/>
    <w:rsid w:val="00DA70A8"/>
    <w:rsid w:val="00DC1030"/>
    <w:rsid w:val="00DC20E9"/>
    <w:rsid w:val="00DC363D"/>
    <w:rsid w:val="00DD5E53"/>
    <w:rsid w:val="00DE0396"/>
    <w:rsid w:val="00DE0B89"/>
    <w:rsid w:val="00DF62C8"/>
    <w:rsid w:val="00DF70B6"/>
    <w:rsid w:val="00E0161B"/>
    <w:rsid w:val="00E03707"/>
    <w:rsid w:val="00E03CAE"/>
    <w:rsid w:val="00E11543"/>
    <w:rsid w:val="00E158D5"/>
    <w:rsid w:val="00E21798"/>
    <w:rsid w:val="00E26C7F"/>
    <w:rsid w:val="00E27E51"/>
    <w:rsid w:val="00E30596"/>
    <w:rsid w:val="00E32BD9"/>
    <w:rsid w:val="00E33918"/>
    <w:rsid w:val="00E352C2"/>
    <w:rsid w:val="00E435EA"/>
    <w:rsid w:val="00E44794"/>
    <w:rsid w:val="00E50CD2"/>
    <w:rsid w:val="00E61038"/>
    <w:rsid w:val="00E7022A"/>
    <w:rsid w:val="00E70F92"/>
    <w:rsid w:val="00E72366"/>
    <w:rsid w:val="00E86D94"/>
    <w:rsid w:val="00E929E8"/>
    <w:rsid w:val="00E973F6"/>
    <w:rsid w:val="00E97D1B"/>
    <w:rsid w:val="00EA2E1D"/>
    <w:rsid w:val="00EA3AA9"/>
    <w:rsid w:val="00EA5DF9"/>
    <w:rsid w:val="00EA6E01"/>
    <w:rsid w:val="00EB5A9B"/>
    <w:rsid w:val="00ED176B"/>
    <w:rsid w:val="00ED3349"/>
    <w:rsid w:val="00ED3D17"/>
    <w:rsid w:val="00EE41E8"/>
    <w:rsid w:val="00EE5728"/>
    <w:rsid w:val="00EF1479"/>
    <w:rsid w:val="00F010D2"/>
    <w:rsid w:val="00F03A06"/>
    <w:rsid w:val="00F06AC9"/>
    <w:rsid w:val="00F13560"/>
    <w:rsid w:val="00F21401"/>
    <w:rsid w:val="00F32F4C"/>
    <w:rsid w:val="00F406EE"/>
    <w:rsid w:val="00F43922"/>
    <w:rsid w:val="00F521AF"/>
    <w:rsid w:val="00F5221D"/>
    <w:rsid w:val="00F5530F"/>
    <w:rsid w:val="00F6412E"/>
    <w:rsid w:val="00F72F49"/>
    <w:rsid w:val="00F736D3"/>
    <w:rsid w:val="00F76C7E"/>
    <w:rsid w:val="00F815EE"/>
    <w:rsid w:val="00F82635"/>
    <w:rsid w:val="00F83733"/>
    <w:rsid w:val="00F9546E"/>
    <w:rsid w:val="00F956D9"/>
    <w:rsid w:val="00FA0258"/>
    <w:rsid w:val="00FA3D6F"/>
    <w:rsid w:val="00FA4D04"/>
    <w:rsid w:val="00FA64D8"/>
    <w:rsid w:val="00FA7341"/>
    <w:rsid w:val="00FB2261"/>
    <w:rsid w:val="00FD13FD"/>
    <w:rsid w:val="00FD17AF"/>
    <w:rsid w:val="00FD40AD"/>
    <w:rsid w:val="00FE5258"/>
    <w:rsid w:val="00FE7C14"/>
    <w:rsid w:val="00FE7F42"/>
    <w:rsid w:val="00FF0FB5"/>
    <w:rsid w:val="00FF489E"/>
    <w:rsid w:val="00FF7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AA9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8215AA"/>
    <w:pPr>
      <w:keepNext/>
      <w:keepLines/>
      <w:numPr>
        <w:numId w:val="4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215AA"/>
    <w:pPr>
      <w:keepNext/>
      <w:keepLines/>
      <w:numPr>
        <w:ilvl w:val="1"/>
        <w:numId w:val="4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074426"/>
    <w:pPr>
      <w:keepNext/>
      <w:keepLines/>
      <w:numPr>
        <w:ilvl w:val="2"/>
        <w:numId w:val="4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CE0F12"/>
    <w:pPr>
      <w:keepNext/>
      <w:keepLines/>
      <w:numPr>
        <w:numId w:val="46"/>
      </w:numPr>
      <w:outlineLvl w:val="3"/>
    </w:pPr>
    <w:rPr>
      <w:rFonts w:eastAsiaTheme="majorEastAsia" w:cstheme="majorBidi"/>
      <w:b/>
      <w:bCs/>
      <w:iCs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agraphedeliste">
    <w:name w:val="List Paragraph"/>
    <w:basedOn w:val="Normal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8215AA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8215AA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074426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rsid w:val="00CE0F12"/>
    <w:rPr>
      <w:rFonts w:eastAsiaTheme="majorEastAsia" w:cstheme="majorBidi"/>
      <w:b/>
      <w:bCs/>
      <w:iCs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811219"/>
    <w:rPr>
      <w:color w:val="808080"/>
    </w:rPr>
  </w:style>
  <w:style w:type="paragraph" w:customStyle="1" w:styleId="question">
    <w:name w:val="question"/>
    <w:basedOn w:val="Normal"/>
    <w:rsid w:val="00396B59"/>
    <w:pPr>
      <w:spacing w:line="240" w:lineRule="auto"/>
      <w:ind w:left="851" w:hanging="567"/>
    </w:pPr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AA9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8215AA"/>
    <w:pPr>
      <w:keepNext/>
      <w:keepLines/>
      <w:numPr>
        <w:numId w:val="4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215AA"/>
    <w:pPr>
      <w:keepNext/>
      <w:keepLines/>
      <w:numPr>
        <w:ilvl w:val="1"/>
        <w:numId w:val="4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074426"/>
    <w:pPr>
      <w:keepNext/>
      <w:keepLines/>
      <w:numPr>
        <w:ilvl w:val="2"/>
        <w:numId w:val="4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CE0F12"/>
    <w:pPr>
      <w:keepNext/>
      <w:keepLines/>
      <w:numPr>
        <w:numId w:val="46"/>
      </w:numPr>
      <w:outlineLvl w:val="3"/>
    </w:pPr>
    <w:rPr>
      <w:rFonts w:eastAsiaTheme="majorEastAsia" w:cstheme="majorBidi"/>
      <w:b/>
      <w:bCs/>
      <w:iCs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agraphedeliste">
    <w:name w:val="List Paragraph"/>
    <w:basedOn w:val="Normal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8215AA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8215AA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074426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rsid w:val="00CE0F12"/>
    <w:rPr>
      <w:rFonts w:eastAsiaTheme="majorEastAsia" w:cstheme="majorBidi"/>
      <w:b/>
      <w:bCs/>
      <w:iCs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811219"/>
    <w:rPr>
      <w:color w:val="808080"/>
    </w:rPr>
  </w:style>
  <w:style w:type="paragraph" w:customStyle="1" w:styleId="question">
    <w:name w:val="question"/>
    <w:basedOn w:val="Normal"/>
    <w:rsid w:val="00396B59"/>
    <w:pPr>
      <w:spacing w:line="240" w:lineRule="auto"/>
      <w:ind w:left="851" w:hanging="567"/>
    </w:pPr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433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4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88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3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16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083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9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99" Type="http://schemas.openxmlformats.org/officeDocument/2006/relationships/oleObject" Target="embeddings/oleObject143.bin"/><Relationship Id="rId303" Type="http://schemas.openxmlformats.org/officeDocument/2006/relationships/oleObject" Target="embeddings/oleObject145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60.bin"/><Relationship Id="rId159" Type="http://schemas.openxmlformats.org/officeDocument/2006/relationships/image" Target="media/image81.wmf"/><Relationship Id="rId324" Type="http://schemas.openxmlformats.org/officeDocument/2006/relationships/oleObject" Target="embeddings/oleObject157.bin"/><Relationship Id="rId170" Type="http://schemas.openxmlformats.org/officeDocument/2006/relationships/oleObject" Target="embeddings/oleObject76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26" Type="http://schemas.openxmlformats.org/officeDocument/2006/relationships/oleObject" Target="embeddings/oleObject105.bin"/><Relationship Id="rId247" Type="http://schemas.openxmlformats.org/officeDocument/2006/relationships/image" Target="media/image124.wmf"/><Relationship Id="rId107" Type="http://schemas.openxmlformats.org/officeDocument/2006/relationships/oleObject" Target="embeddings/oleObject45.bin"/><Relationship Id="rId268" Type="http://schemas.openxmlformats.org/officeDocument/2006/relationships/image" Target="media/image134.wmf"/><Relationship Id="rId289" Type="http://schemas.openxmlformats.org/officeDocument/2006/relationships/image" Target="media/image144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5.wmf"/><Relationship Id="rId149" Type="http://schemas.openxmlformats.org/officeDocument/2006/relationships/image" Target="media/image76.wmf"/><Relationship Id="rId314" Type="http://schemas.openxmlformats.org/officeDocument/2006/relationships/oleObject" Target="embeddings/oleObject151.bin"/><Relationship Id="rId5" Type="http://schemas.openxmlformats.org/officeDocument/2006/relationships/settings" Target="settings.xml"/><Relationship Id="rId95" Type="http://schemas.openxmlformats.org/officeDocument/2006/relationships/image" Target="media/image44.png"/><Relationship Id="rId160" Type="http://schemas.openxmlformats.org/officeDocument/2006/relationships/oleObject" Target="embeddings/oleObject71.bin"/><Relationship Id="rId181" Type="http://schemas.openxmlformats.org/officeDocument/2006/relationships/image" Target="media/image92.wmf"/><Relationship Id="rId216" Type="http://schemas.openxmlformats.org/officeDocument/2006/relationships/image" Target="media/image108.wmf"/><Relationship Id="rId237" Type="http://schemas.openxmlformats.org/officeDocument/2006/relationships/image" Target="media/image119.wmf"/><Relationship Id="rId258" Type="http://schemas.openxmlformats.org/officeDocument/2006/relationships/image" Target="media/image129.wmf"/><Relationship Id="rId279" Type="http://schemas.openxmlformats.org/officeDocument/2006/relationships/image" Target="media/image139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60.wmf"/><Relationship Id="rId139" Type="http://schemas.openxmlformats.org/officeDocument/2006/relationships/image" Target="media/image71.wmf"/><Relationship Id="rId290" Type="http://schemas.openxmlformats.org/officeDocument/2006/relationships/oleObject" Target="embeddings/oleObject138.bin"/><Relationship Id="rId304" Type="http://schemas.openxmlformats.org/officeDocument/2006/relationships/image" Target="media/image151.wmf"/><Relationship Id="rId325" Type="http://schemas.openxmlformats.org/officeDocument/2006/relationships/header" Target="header1.xml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66.bin"/><Relationship Id="rId171" Type="http://schemas.openxmlformats.org/officeDocument/2006/relationships/image" Target="media/image87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27" Type="http://schemas.openxmlformats.org/officeDocument/2006/relationships/image" Target="media/image114.wmf"/><Relationship Id="rId248" Type="http://schemas.openxmlformats.org/officeDocument/2006/relationships/oleObject" Target="embeddings/oleObject116.bin"/><Relationship Id="rId269" Type="http://schemas.openxmlformats.org/officeDocument/2006/relationships/oleObject" Target="embeddings/oleObject127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55.wmf"/><Relationship Id="rId129" Type="http://schemas.openxmlformats.org/officeDocument/2006/relationships/oleObject" Target="embeddings/oleObject56.bin"/><Relationship Id="rId280" Type="http://schemas.openxmlformats.org/officeDocument/2006/relationships/oleObject" Target="embeddings/oleObject133.bin"/><Relationship Id="rId315" Type="http://schemas.openxmlformats.org/officeDocument/2006/relationships/image" Target="media/image156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3.wmf"/><Relationship Id="rId96" Type="http://schemas.openxmlformats.org/officeDocument/2006/relationships/image" Target="media/image45.png"/><Relationship Id="rId140" Type="http://schemas.openxmlformats.org/officeDocument/2006/relationships/oleObject" Target="embeddings/oleObject61.bin"/><Relationship Id="rId161" Type="http://schemas.openxmlformats.org/officeDocument/2006/relationships/image" Target="media/image82.wmf"/><Relationship Id="rId182" Type="http://schemas.openxmlformats.org/officeDocument/2006/relationships/oleObject" Target="embeddings/oleObject82.bin"/><Relationship Id="rId217" Type="http://schemas.openxmlformats.org/officeDocument/2006/relationships/oleObject" Target="embeddings/oleObject10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1.bin"/><Relationship Id="rId259" Type="http://schemas.openxmlformats.org/officeDocument/2006/relationships/oleObject" Target="embeddings/oleObject122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1.bin"/><Relationship Id="rId270" Type="http://schemas.openxmlformats.org/officeDocument/2006/relationships/image" Target="media/image135.wmf"/><Relationship Id="rId291" Type="http://schemas.openxmlformats.org/officeDocument/2006/relationships/image" Target="media/image145.wmf"/><Relationship Id="rId305" Type="http://schemas.openxmlformats.org/officeDocument/2006/relationships/oleObject" Target="embeddings/oleObject146.bin"/><Relationship Id="rId326" Type="http://schemas.openxmlformats.org/officeDocument/2006/relationships/footer" Target="footer1.xml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38.wmf"/><Relationship Id="rId130" Type="http://schemas.openxmlformats.org/officeDocument/2006/relationships/image" Target="media/image66.png"/><Relationship Id="rId151" Type="http://schemas.openxmlformats.org/officeDocument/2006/relationships/image" Target="media/image77.wmf"/><Relationship Id="rId172" Type="http://schemas.openxmlformats.org/officeDocument/2006/relationships/oleObject" Target="embeddings/oleObject77.bin"/><Relationship Id="rId193" Type="http://schemas.openxmlformats.org/officeDocument/2006/relationships/image" Target="media/image98.wmf"/><Relationship Id="rId207" Type="http://schemas.openxmlformats.org/officeDocument/2006/relationships/oleObject" Target="embeddings/oleObject95.bin"/><Relationship Id="rId228" Type="http://schemas.openxmlformats.org/officeDocument/2006/relationships/oleObject" Target="embeddings/oleObject106.bin"/><Relationship Id="rId249" Type="http://schemas.openxmlformats.org/officeDocument/2006/relationships/image" Target="media/image125.wmf"/><Relationship Id="rId13" Type="http://schemas.openxmlformats.org/officeDocument/2006/relationships/image" Target="media/image3.wmf"/><Relationship Id="rId109" Type="http://schemas.openxmlformats.org/officeDocument/2006/relationships/oleObject" Target="embeddings/oleObject46.bin"/><Relationship Id="rId260" Type="http://schemas.openxmlformats.org/officeDocument/2006/relationships/image" Target="media/image130.wmf"/><Relationship Id="rId281" Type="http://schemas.openxmlformats.org/officeDocument/2006/relationships/image" Target="media/image140.wmf"/><Relationship Id="rId316" Type="http://schemas.openxmlformats.org/officeDocument/2006/relationships/oleObject" Target="embeddings/oleObject152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png"/><Relationship Id="rId120" Type="http://schemas.openxmlformats.org/officeDocument/2006/relationships/image" Target="media/image61.wmf"/><Relationship Id="rId141" Type="http://schemas.openxmlformats.org/officeDocument/2006/relationships/image" Target="media/image72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2.bin"/><Relationship Id="rId183" Type="http://schemas.openxmlformats.org/officeDocument/2006/relationships/image" Target="media/image93.wmf"/><Relationship Id="rId218" Type="http://schemas.openxmlformats.org/officeDocument/2006/relationships/image" Target="media/image109.wmf"/><Relationship Id="rId239" Type="http://schemas.openxmlformats.org/officeDocument/2006/relationships/image" Target="media/image120.wmf"/><Relationship Id="rId250" Type="http://schemas.openxmlformats.org/officeDocument/2006/relationships/oleObject" Target="embeddings/oleObject117.bin"/><Relationship Id="rId271" Type="http://schemas.openxmlformats.org/officeDocument/2006/relationships/oleObject" Target="embeddings/oleObject128.bin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7.bin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6.wmf"/><Relationship Id="rId131" Type="http://schemas.openxmlformats.org/officeDocument/2006/relationships/image" Target="media/image67.wmf"/><Relationship Id="rId327" Type="http://schemas.openxmlformats.org/officeDocument/2006/relationships/header" Target="header2.xml"/><Relationship Id="rId152" Type="http://schemas.openxmlformats.org/officeDocument/2006/relationships/oleObject" Target="embeddings/oleObject67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6.bin"/><Relationship Id="rId229" Type="http://schemas.openxmlformats.org/officeDocument/2006/relationships/image" Target="media/image115.wmf"/><Relationship Id="rId240" Type="http://schemas.openxmlformats.org/officeDocument/2006/relationships/oleObject" Target="embeddings/oleObject112.bin"/><Relationship Id="rId261" Type="http://schemas.openxmlformats.org/officeDocument/2006/relationships/oleObject" Target="embeddings/oleObject123.bin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image" Target="media/image49.png"/><Relationship Id="rId105" Type="http://schemas.openxmlformats.org/officeDocument/2006/relationships/oleObject" Target="embeddings/oleObject44.bin"/><Relationship Id="rId126" Type="http://schemas.openxmlformats.org/officeDocument/2006/relationships/image" Target="media/image64.wmf"/><Relationship Id="rId147" Type="http://schemas.openxmlformats.org/officeDocument/2006/relationships/image" Target="media/image75.wmf"/><Relationship Id="rId168" Type="http://schemas.openxmlformats.org/officeDocument/2006/relationships/oleObject" Target="embeddings/oleObject75.bin"/><Relationship Id="rId282" Type="http://schemas.openxmlformats.org/officeDocument/2006/relationships/oleObject" Target="embeddings/oleObject134.bin"/><Relationship Id="rId312" Type="http://schemas.openxmlformats.org/officeDocument/2006/relationships/oleObject" Target="embeddings/oleObject150.bin"/><Relationship Id="rId317" Type="http://schemas.openxmlformats.org/officeDocument/2006/relationships/image" Target="media/image157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2.png"/><Relationship Id="rId98" Type="http://schemas.openxmlformats.org/officeDocument/2006/relationships/image" Target="media/image47.png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2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83.bin"/><Relationship Id="rId189" Type="http://schemas.openxmlformats.org/officeDocument/2006/relationships/image" Target="media/image96.wmf"/><Relationship Id="rId21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0" Type="http://schemas.openxmlformats.org/officeDocument/2006/relationships/oleObject" Target="embeddings/oleObject107.bin"/><Relationship Id="rId235" Type="http://schemas.openxmlformats.org/officeDocument/2006/relationships/image" Target="media/image118.wmf"/><Relationship Id="rId251" Type="http://schemas.openxmlformats.org/officeDocument/2006/relationships/image" Target="media/image126.wmf"/><Relationship Id="rId256" Type="http://schemas.openxmlformats.org/officeDocument/2006/relationships/image" Target="media/image128.wmf"/><Relationship Id="rId277" Type="http://schemas.openxmlformats.org/officeDocument/2006/relationships/image" Target="media/image138.wmf"/><Relationship Id="rId298" Type="http://schemas.openxmlformats.org/officeDocument/2006/relationships/image" Target="media/image148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9.wmf"/><Relationship Id="rId137" Type="http://schemas.openxmlformats.org/officeDocument/2006/relationships/image" Target="media/image70.wmf"/><Relationship Id="rId158" Type="http://schemas.openxmlformats.org/officeDocument/2006/relationships/oleObject" Target="embeddings/oleObject70.bin"/><Relationship Id="rId272" Type="http://schemas.openxmlformats.org/officeDocument/2006/relationships/image" Target="media/image136.wmf"/><Relationship Id="rId293" Type="http://schemas.openxmlformats.org/officeDocument/2006/relationships/image" Target="media/image146.wmf"/><Relationship Id="rId302" Type="http://schemas.openxmlformats.org/officeDocument/2006/relationships/image" Target="media/image150.wmf"/><Relationship Id="rId307" Type="http://schemas.openxmlformats.org/officeDocument/2006/relationships/image" Target="media/image152.wmf"/><Relationship Id="rId323" Type="http://schemas.openxmlformats.org/officeDocument/2006/relationships/oleObject" Target="embeddings/oleObject156.bin"/><Relationship Id="rId328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7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78.bin"/><Relationship Id="rId179" Type="http://schemas.openxmlformats.org/officeDocument/2006/relationships/image" Target="media/image91.wmf"/><Relationship Id="rId195" Type="http://schemas.openxmlformats.org/officeDocument/2006/relationships/image" Target="media/image99.wmf"/><Relationship Id="rId209" Type="http://schemas.openxmlformats.org/officeDocument/2006/relationships/oleObject" Target="embeddings/oleObject97.bin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0" Type="http://schemas.openxmlformats.org/officeDocument/2006/relationships/image" Target="media/image110.wmf"/><Relationship Id="rId225" Type="http://schemas.openxmlformats.org/officeDocument/2006/relationships/image" Target="media/image113.wmf"/><Relationship Id="rId241" Type="http://schemas.openxmlformats.org/officeDocument/2006/relationships/image" Target="media/image121.wmf"/><Relationship Id="rId246" Type="http://schemas.openxmlformats.org/officeDocument/2006/relationships/oleObject" Target="embeddings/oleObject115.bin"/><Relationship Id="rId267" Type="http://schemas.openxmlformats.org/officeDocument/2006/relationships/oleObject" Target="embeddings/oleObject126.bin"/><Relationship Id="rId288" Type="http://schemas.openxmlformats.org/officeDocument/2006/relationships/oleObject" Target="embeddings/oleObject137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5.bin"/><Relationship Id="rId262" Type="http://schemas.openxmlformats.org/officeDocument/2006/relationships/image" Target="media/image131.wmf"/><Relationship Id="rId283" Type="http://schemas.openxmlformats.org/officeDocument/2006/relationships/image" Target="media/image141.wmf"/><Relationship Id="rId313" Type="http://schemas.openxmlformats.org/officeDocument/2006/relationships/image" Target="media/image155.wmf"/><Relationship Id="rId318" Type="http://schemas.openxmlformats.org/officeDocument/2006/relationships/oleObject" Target="embeddings/oleObject15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3.png"/><Relationship Id="rId99" Type="http://schemas.openxmlformats.org/officeDocument/2006/relationships/image" Target="media/image48.png"/><Relationship Id="rId101" Type="http://schemas.openxmlformats.org/officeDocument/2006/relationships/image" Target="media/image50.png"/><Relationship Id="rId122" Type="http://schemas.openxmlformats.org/officeDocument/2006/relationships/image" Target="media/image62.wmf"/><Relationship Id="rId143" Type="http://schemas.openxmlformats.org/officeDocument/2006/relationships/image" Target="media/image73.w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3.bin"/><Relationship Id="rId169" Type="http://schemas.openxmlformats.org/officeDocument/2006/relationships/image" Target="media/image86.wmf"/><Relationship Id="rId185" Type="http://schemas.openxmlformats.org/officeDocument/2006/relationships/image" Target="media/image9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1.bin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0.bin"/><Relationship Id="rId236" Type="http://schemas.openxmlformats.org/officeDocument/2006/relationships/oleObject" Target="embeddings/oleObject110.bin"/><Relationship Id="rId257" Type="http://schemas.openxmlformats.org/officeDocument/2006/relationships/oleObject" Target="embeddings/oleObject121.bin"/><Relationship Id="rId278" Type="http://schemas.openxmlformats.org/officeDocument/2006/relationships/oleObject" Target="embeddings/oleObject132.bin"/><Relationship Id="rId26" Type="http://schemas.openxmlformats.org/officeDocument/2006/relationships/image" Target="media/image10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18.bin"/><Relationship Id="rId273" Type="http://schemas.openxmlformats.org/officeDocument/2006/relationships/oleObject" Target="embeddings/oleObject129.bin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8.bin"/><Relationship Id="rId329" Type="http://schemas.openxmlformats.org/officeDocument/2006/relationships/fontTable" Target="fontTable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7.wmf"/><Relationship Id="rId133" Type="http://schemas.openxmlformats.org/officeDocument/2006/relationships/image" Target="media/image68.wmf"/><Relationship Id="rId154" Type="http://schemas.openxmlformats.org/officeDocument/2006/relationships/oleObject" Target="embeddings/oleObject68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3.bin"/><Relationship Id="rId242" Type="http://schemas.openxmlformats.org/officeDocument/2006/relationships/oleObject" Target="embeddings/oleObject113.bin"/><Relationship Id="rId263" Type="http://schemas.openxmlformats.org/officeDocument/2006/relationships/oleObject" Target="embeddings/oleObject124.bin"/><Relationship Id="rId284" Type="http://schemas.openxmlformats.org/officeDocument/2006/relationships/oleObject" Target="embeddings/oleObject135.bin"/><Relationship Id="rId319" Type="http://schemas.openxmlformats.org/officeDocument/2006/relationships/image" Target="media/image158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image" Target="media/image51.png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3.bin"/><Relationship Id="rId330" Type="http://schemas.openxmlformats.org/officeDocument/2006/relationships/theme" Target="theme/theme1.xml"/><Relationship Id="rId90" Type="http://schemas.openxmlformats.org/officeDocument/2006/relationships/image" Target="media/image40.wmf"/><Relationship Id="rId165" Type="http://schemas.openxmlformats.org/officeDocument/2006/relationships/image" Target="media/image84.wmf"/><Relationship Id="rId186" Type="http://schemas.openxmlformats.org/officeDocument/2006/relationships/oleObject" Target="embeddings/oleObject84.bin"/><Relationship Id="rId211" Type="http://schemas.openxmlformats.org/officeDocument/2006/relationships/oleObject" Target="embeddings/oleObject98.bin"/><Relationship Id="rId232" Type="http://schemas.openxmlformats.org/officeDocument/2006/relationships/oleObject" Target="embeddings/oleObject108.bin"/><Relationship Id="rId253" Type="http://schemas.openxmlformats.org/officeDocument/2006/relationships/oleObject" Target="embeddings/oleObject119.bin"/><Relationship Id="rId274" Type="http://schemas.openxmlformats.org/officeDocument/2006/relationships/oleObject" Target="embeddings/oleObject130.bin"/><Relationship Id="rId295" Type="http://schemas.openxmlformats.org/officeDocument/2006/relationships/oleObject" Target="embeddings/oleObject141.bin"/><Relationship Id="rId309" Type="http://schemas.openxmlformats.org/officeDocument/2006/relationships/image" Target="media/image153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48.bin"/><Relationship Id="rId134" Type="http://schemas.openxmlformats.org/officeDocument/2006/relationships/oleObject" Target="embeddings/oleObject58.bin"/><Relationship Id="rId320" Type="http://schemas.openxmlformats.org/officeDocument/2006/relationships/oleObject" Target="embeddings/oleObject15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9.wmf"/><Relationship Id="rId176" Type="http://schemas.openxmlformats.org/officeDocument/2006/relationships/oleObject" Target="embeddings/oleObject79.bin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222" Type="http://schemas.openxmlformats.org/officeDocument/2006/relationships/image" Target="media/image111.wmf"/><Relationship Id="rId243" Type="http://schemas.openxmlformats.org/officeDocument/2006/relationships/image" Target="media/image122.wmf"/><Relationship Id="rId264" Type="http://schemas.openxmlformats.org/officeDocument/2006/relationships/image" Target="media/image132.wmf"/><Relationship Id="rId285" Type="http://schemas.openxmlformats.org/officeDocument/2006/relationships/image" Target="media/image142.wmf"/><Relationship Id="rId17" Type="http://schemas.openxmlformats.org/officeDocument/2006/relationships/image" Target="media/image5.png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52.png"/><Relationship Id="rId124" Type="http://schemas.openxmlformats.org/officeDocument/2006/relationships/image" Target="media/image63.wmf"/><Relationship Id="rId310" Type="http://schemas.openxmlformats.org/officeDocument/2006/relationships/oleObject" Target="embeddings/oleObject149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4.wmf"/><Relationship Id="rId166" Type="http://schemas.openxmlformats.org/officeDocument/2006/relationships/oleObject" Target="embeddings/oleObject74.bin"/><Relationship Id="rId187" Type="http://schemas.openxmlformats.org/officeDocument/2006/relationships/image" Target="media/image95.wmf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image" Target="media/image117.wmf"/><Relationship Id="rId254" Type="http://schemas.openxmlformats.org/officeDocument/2006/relationships/image" Target="media/image127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8.wmf"/><Relationship Id="rId275" Type="http://schemas.openxmlformats.org/officeDocument/2006/relationships/image" Target="media/image137.wmf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9.wmf"/><Relationship Id="rId156" Type="http://schemas.openxmlformats.org/officeDocument/2006/relationships/oleObject" Target="embeddings/oleObject69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0.bin"/><Relationship Id="rId321" Type="http://schemas.openxmlformats.org/officeDocument/2006/relationships/oleObject" Target="embeddings/oleObject155.bin"/><Relationship Id="rId202" Type="http://schemas.openxmlformats.org/officeDocument/2006/relationships/oleObject" Target="embeddings/oleObject92.bin"/><Relationship Id="rId223" Type="http://schemas.openxmlformats.org/officeDocument/2006/relationships/oleObject" Target="embeddings/oleObject104.bin"/><Relationship Id="rId244" Type="http://schemas.openxmlformats.org/officeDocument/2006/relationships/oleObject" Target="embeddings/oleObject11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5.bin"/><Relationship Id="rId286" Type="http://schemas.openxmlformats.org/officeDocument/2006/relationships/oleObject" Target="embeddings/oleObject136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3.wmf"/><Relationship Id="rId125" Type="http://schemas.openxmlformats.org/officeDocument/2006/relationships/oleObject" Target="embeddings/oleObject54.bin"/><Relationship Id="rId146" Type="http://schemas.openxmlformats.org/officeDocument/2006/relationships/oleObject" Target="embeddings/oleObject64.bin"/><Relationship Id="rId167" Type="http://schemas.openxmlformats.org/officeDocument/2006/relationships/image" Target="media/image85.wmf"/><Relationship Id="rId188" Type="http://schemas.openxmlformats.org/officeDocument/2006/relationships/oleObject" Target="embeddings/oleObject85.bin"/><Relationship Id="rId311" Type="http://schemas.openxmlformats.org/officeDocument/2006/relationships/image" Target="media/image154.wmf"/><Relationship Id="rId71" Type="http://schemas.openxmlformats.org/officeDocument/2006/relationships/image" Target="media/image32.wmf"/><Relationship Id="rId92" Type="http://schemas.openxmlformats.org/officeDocument/2006/relationships/image" Target="media/image41.png"/><Relationship Id="rId213" Type="http://schemas.openxmlformats.org/officeDocument/2006/relationships/oleObject" Target="embeddings/oleObject99.bin"/><Relationship Id="rId234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0.bin"/><Relationship Id="rId276" Type="http://schemas.openxmlformats.org/officeDocument/2006/relationships/oleObject" Target="embeddings/oleObject131.bin"/><Relationship Id="rId297" Type="http://schemas.openxmlformats.org/officeDocument/2006/relationships/oleObject" Target="embeddings/oleObject14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49.bin"/><Relationship Id="rId136" Type="http://schemas.openxmlformats.org/officeDocument/2006/relationships/oleObject" Target="embeddings/oleObject59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80.bin"/><Relationship Id="rId301" Type="http://schemas.openxmlformats.org/officeDocument/2006/relationships/oleObject" Target="embeddings/oleObject144.bin"/><Relationship Id="rId322" Type="http://schemas.openxmlformats.org/officeDocument/2006/relationships/image" Target="media/image159.wmf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12.png"/><Relationship Id="rId245" Type="http://schemas.openxmlformats.org/officeDocument/2006/relationships/image" Target="media/image123.wmf"/><Relationship Id="rId266" Type="http://schemas.openxmlformats.org/officeDocument/2006/relationships/image" Target="media/image133.wmf"/><Relationship Id="rId287" Type="http://schemas.openxmlformats.org/officeDocument/2006/relationships/image" Target="media/image14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0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627F80-7D6A-4126-A7C4-AC9BDCF3D1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76</TotalTime>
  <Pages>1</Pages>
  <Words>1157</Words>
  <Characters>6365</Characters>
  <Application>Microsoft Office Word</Application>
  <DocSecurity>0</DocSecurity>
  <Lines>53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Cheville NAO - Multiphysique</vt:lpstr>
    </vt:vector>
  </TitlesOfParts>
  <Company>Microsoft</Company>
  <LinksUpToDate>false</LinksUpToDate>
  <CharactersWithSpaces>75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ville NAO - Multiphysique</dc:title>
  <dc:creator>Xavier Pessoles</dc:creator>
  <cp:lastModifiedBy>Xavier Pessoles</cp:lastModifiedBy>
  <cp:revision>166</cp:revision>
  <cp:lastPrinted>2017-08-29T18:14:00Z</cp:lastPrinted>
  <dcterms:created xsi:type="dcterms:W3CDTF">2015-09-21T09:36:00Z</dcterms:created>
  <dcterms:modified xsi:type="dcterms:W3CDTF">2017-10-30T20:36:00Z</dcterms:modified>
</cp:coreProperties>
</file>